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7F6F06" w:rsidRDefault="00780A41" w:rsidP="00152836">
      <w:pPr>
        <w:rPr>
          <w:b/>
        </w:rPr>
      </w:pPr>
      <w:r w:rsidRPr="007F6F06">
        <w:rPr>
          <w:b/>
        </w:rPr>
        <w:t>BIOS6643</w:t>
      </w:r>
      <w:r w:rsidRPr="007F6F06">
        <w:rPr>
          <w:b/>
        </w:rPr>
        <w:tab/>
      </w:r>
      <w:r w:rsidRPr="007F6F06">
        <w:rPr>
          <w:b/>
        </w:rPr>
        <w:tab/>
      </w:r>
      <w:r w:rsidRPr="007F6F06">
        <w:rPr>
          <w:b/>
        </w:rPr>
        <w:tab/>
      </w:r>
      <w:r w:rsidRPr="007F6F06">
        <w:rPr>
          <w:b/>
        </w:rPr>
        <w:tab/>
      </w:r>
      <w:r w:rsidRPr="007F6F06">
        <w:rPr>
          <w:b/>
        </w:rPr>
        <w:tab/>
      </w:r>
      <w:r w:rsidRPr="007F6F06">
        <w:rPr>
          <w:b/>
        </w:rPr>
        <w:tab/>
      </w:r>
      <w:r w:rsidR="007F6F06" w:rsidRPr="007F6F06">
        <w:rPr>
          <w:b/>
        </w:rPr>
        <w:tab/>
      </w:r>
      <w:r w:rsidR="00DD0E6E">
        <w:rPr>
          <w:b/>
        </w:rPr>
        <w:tab/>
        <w:t>HW3</w:t>
      </w:r>
      <w:r w:rsidR="00C97CE7">
        <w:rPr>
          <w:b/>
        </w:rPr>
        <w:tab/>
      </w:r>
      <w:r w:rsidR="00C97CE7">
        <w:rPr>
          <w:b/>
        </w:rPr>
        <w:tab/>
        <w:t xml:space="preserve">Due Oct. </w:t>
      </w:r>
      <w:r w:rsidR="006930ED">
        <w:rPr>
          <w:b/>
        </w:rPr>
        <w:t>7</w:t>
      </w:r>
      <w:r w:rsidR="00C97CE7">
        <w:rPr>
          <w:b/>
        </w:rPr>
        <w:t>, 201</w:t>
      </w:r>
      <w:r w:rsidR="006930ED">
        <w:rPr>
          <w:b/>
        </w:rPr>
        <w:t>6</w:t>
      </w:r>
    </w:p>
    <w:p w:rsidR="005A4D6C" w:rsidRDefault="005A4D6C" w:rsidP="005A4D6C">
      <w:pPr>
        <w:rPr>
          <w:i/>
          <w:u w:val="single"/>
        </w:rPr>
      </w:pPr>
    </w:p>
    <w:p w:rsidR="006930ED" w:rsidRDefault="006930ED" w:rsidP="005A4D6C">
      <w:r w:rsidRPr="00983171">
        <w:rPr>
          <w:u w:val="single"/>
        </w:rPr>
        <w:t>For practice</w:t>
      </w:r>
      <w:r>
        <w:t>:</w:t>
      </w:r>
    </w:p>
    <w:p w:rsidR="006930ED" w:rsidRDefault="006930ED" w:rsidP="005A4D6C"/>
    <w:p w:rsidR="0060102B" w:rsidRDefault="00297F0F" w:rsidP="006930ED">
      <w:pPr>
        <w:pStyle w:val="ListParagraph"/>
        <w:numPr>
          <w:ilvl w:val="0"/>
          <w:numId w:val="22"/>
        </w:numPr>
      </w:pPr>
      <w:r>
        <w:t xml:space="preserve">(GLM question)  </w:t>
      </w:r>
      <w:r w:rsidR="0060102B">
        <w:t>Determine the X matrix for the model that imposes ‘sum-to-0’ restrictions</w:t>
      </w:r>
      <w:r>
        <w:t xml:space="preserve"> up front, for the Myostatin data, using the 2-way effects model.  Note that the solution can be found</w:t>
      </w:r>
      <w:r w:rsidR="0060102B">
        <w:t xml:space="preserve"> </w:t>
      </w:r>
      <w:r>
        <w:t xml:space="preserve">in the Appendix of the GLM notes.  As a starting point, for Factor A that has 3 levels, the sum-to-0 restriction means that </w:t>
      </w:r>
      <w:r w:rsidRPr="00297F0F">
        <w:rPr>
          <w:position w:val="-28"/>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3.95pt" o:ole="">
            <v:imagedata r:id="rId8" o:title=""/>
          </v:shape>
          <o:OLEObject Type="Embed" ProgID="Equation.DSMT4" ShapeID="_x0000_i1025" DrawAspect="Content" ObjectID="_1537360288" r:id="rId9"/>
        </w:object>
      </w:r>
      <w:r>
        <w:t xml:space="preserve">, and hence </w:t>
      </w:r>
      <w:r w:rsidRPr="00297F0F">
        <w:rPr>
          <w:position w:val="-12"/>
        </w:rPr>
        <w:object w:dxaOrig="1340" w:dyaOrig="360">
          <v:shape id="_x0000_i1026" type="#_x0000_t75" style="width:67.25pt;height:18.35pt" o:ole="">
            <v:imagedata r:id="rId10" o:title=""/>
          </v:shape>
          <o:OLEObject Type="Embed" ProgID="Equation.DSMT4" ShapeID="_x0000_i1026" DrawAspect="Content" ObjectID="_1537360289" r:id="rId11"/>
        </w:object>
      </w:r>
      <w:r>
        <w:t>.  But recall that for the Myostatin data, there are 2 groups and 3 times; also see page 13 of the GLM notes for the sum-to-0 restrictions definition (including interaction).  (If you do a search on “sum to 0” in the course notes, it should get you there.)</w:t>
      </w:r>
    </w:p>
    <w:p w:rsidR="00260AD8" w:rsidRDefault="00260AD8" w:rsidP="00260AD8"/>
    <w:p w:rsidR="00260AD8" w:rsidRPr="00260AD8" w:rsidRDefault="00260AD8" w:rsidP="00260AD8">
      <w:pPr>
        <w:rPr>
          <w:color w:val="FF0000"/>
        </w:rPr>
      </w:pPr>
    </w:p>
    <w:p w:rsidR="00265DA0" w:rsidRDefault="00265DA0" w:rsidP="00265DA0">
      <w:pPr>
        <w:autoSpaceDE w:val="0"/>
        <w:autoSpaceDN w:val="0"/>
        <w:adjustRightInd w:val="0"/>
        <w:rPr>
          <w:rFonts w:ascii="SASMonospaceBT-Roman" w:hAnsi="SASMonospaceBT-Roman" w:cs="SASMonospaceBT-Roman"/>
          <w:color w:val="000000"/>
          <w:sz w:val="16"/>
          <w:szCs w:val="16"/>
        </w:rPr>
      </w:pPr>
      <w:r>
        <w:rPr>
          <w:rFonts w:ascii="SASMonospaceBT-Roman" w:hAnsi="SASMonospaceBT-Roman" w:cs="SASMonospaceBT-Roman"/>
          <w:color w:val="000000"/>
          <w:sz w:val="16"/>
          <w:szCs w:val="16"/>
        </w:rPr>
        <w:t>x={</w:t>
      </w:r>
      <w:r w:rsidR="00A609F5">
        <w:rPr>
          <w:rFonts w:ascii="SASMonospaceBT-Roman" w:hAnsi="SASMonospaceBT-Roman" w:cs="SASMonospaceBT-Roman"/>
          <w:color w:val="000000"/>
          <w:sz w:val="16"/>
          <w:szCs w:val="16"/>
        </w:rPr>
        <w:tab/>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w:t>
      </w:r>
    </w:p>
    <w:p w:rsidR="00265DA0" w:rsidRDefault="00265DA0" w:rsidP="00A609F5">
      <w:pPr>
        <w:autoSpaceDE w:val="0"/>
        <w:autoSpaceDN w:val="0"/>
        <w:adjustRightInd w:val="0"/>
        <w:ind w:firstLine="720"/>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w:t>
      </w:r>
    </w:p>
    <w:p w:rsidR="00265DA0" w:rsidRDefault="00265DA0" w:rsidP="00A609F5">
      <w:pPr>
        <w:autoSpaceDE w:val="0"/>
        <w:autoSpaceDN w:val="0"/>
        <w:adjustRightInd w:val="0"/>
        <w:ind w:firstLine="720"/>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w:t>
      </w:r>
    </w:p>
    <w:p w:rsidR="00265DA0" w:rsidRDefault="00265DA0" w:rsidP="00A609F5">
      <w:pPr>
        <w:autoSpaceDE w:val="0"/>
        <w:autoSpaceDN w:val="0"/>
        <w:adjustRightInd w:val="0"/>
        <w:ind w:firstLine="720"/>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w:t>
      </w:r>
    </w:p>
    <w:p w:rsidR="00297F0F" w:rsidRDefault="00265DA0" w:rsidP="00265DA0">
      <w:pPr>
        <w:pStyle w:val="ListParagraph"/>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w:t>
      </w:r>
    </w:p>
    <w:p w:rsidR="00265DA0" w:rsidRDefault="00265DA0" w:rsidP="00265DA0">
      <w:pPr>
        <w:pStyle w:val="ListParagraph"/>
      </w:pPr>
    </w:p>
    <w:p w:rsidR="006930ED" w:rsidRDefault="006930ED" w:rsidP="006930ED">
      <w:pPr>
        <w:pStyle w:val="ListParagraph"/>
        <w:numPr>
          <w:ilvl w:val="0"/>
          <w:numId w:val="22"/>
        </w:numPr>
      </w:pPr>
      <w:r>
        <w:t>Write observation-, subject- and complete-data linear mixed models for the following</w:t>
      </w:r>
    </w:p>
    <w:p w:rsidR="006930ED" w:rsidRDefault="006930ED" w:rsidP="006930ED">
      <w:pPr>
        <w:pStyle w:val="ListParagraph"/>
        <w:numPr>
          <w:ilvl w:val="1"/>
          <w:numId w:val="22"/>
        </w:numPr>
      </w:pPr>
      <w:r>
        <w:t>Model with time as class, random intercept for subjects.</w:t>
      </w:r>
    </w:p>
    <w:p w:rsidR="006930ED" w:rsidRDefault="006930ED" w:rsidP="006930ED">
      <w:pPr>
        <w:pStyle w:val="ListParagraph"/>
        <w:numPr>
          <w:ilvl w:val="1"/>
          <w:numId w:val="22"/>
        </w:numPr>
      </w:pPr>
      <w:r>
        <w:t>Model with time as continuous, no random terms, AR(1) covariance structure for errors.</w:t>
      </w:r>
    </w:p>
    <w:p w:rsidR="00297F0F" w:rsidRDefault="006930ED" w:rsidP="00297F0F">
      <w:pPr>
        <w:pStyle w:val="ListParagraph"/>
        <w:numPr>
          <w:ilvl w:val="1"/>
          <w:numId w:val="22"/>
        </w:numPr>
      </w:pPr>
      <w:r>
        <w:t>Model with time as continuous, random intercept for subjects, AR(1) covariance structure for errors</w:t>
      </w:r>
      <w:r w:rsidR="00297F0F">
        <w:t>.</w:t>
      </w:r>
    </w:p>
    <w:p w:rsidR="0060102B" w:rsidRPr="0060102B" w:rsidRDefault="0060102B" w:rsidP="00297F0F">
      <w:pPr>
        <w:pStyle w:val="ListParagraph"/>
        <w:numPr>
          <w:ilvl w:val="1"/>
          <w:numId w:val="22"/>
        </w:numPr>
      </w:pPr>
      <w:r w:rsidRPr="0060102B">
        <w:t xml:space="preserve">Determine </w:t>
      </w:r>
      <w:r w:rsidRPr="00297F0F">
        <w:rPr>
          <w:i/>
        </w:rPr>
        <w:t>Var</w:t>
      </w:r>
      <w:r w:rsidRPr="0060102B">
        <w:t>(</w:t>
      </w:r>
      <w:r w:rsidRPr="00297F0F">
        <w:rPr>
          <w:b/>
        </w:rPr>
        <w:t>Y</w:t>
      </w:r>
      <w:r w:rsidRPr="00297F0F">
        <w:rPr>
          <w:i/>
          <w:vertAlign w:val="subscript"/>
        </w:rPr>
        <w:t>i</w:t>
      </w:r>
      <w:r w:rsidRPr="0060102B">
        <w:t>) for each of the models above</w:t>
      </w:r>
      <w:r w:rsidR="00297F0F">
        <w:t xml:space="preserve"> (a through c)</w:t>
      </w:r>
      <w:r w:rsidRPr="0060102B">
        <w:t>.</w:t>
      </w:r>
    </w:p>
    <w:p w:rsidR="006930ED" w:rsidRDefault="006930ED" w:rsidP="005A4D6C">
      <w:pPr>
        <w:rPr>
          <w:u w:val="single"/>
        </w:rPr>
      </w:pPr>
    </w:p>
    <w:p w:rsidR="00297F0F" w:rsidRPr="00297F0F" w:rsidRDefault="00297F0F" w:rsidP="005A4D6C">
      <w:r w:rsidRPr="00983171">
        <w:rPr>
          <w:u w:val="single"/>
        </w:rPr>
        <w:t>Turn in</w:t>
      </w:r>
      <w:r w:rsidRPr="00297F0F">
        <w:t>:</w:t>
      </w:r>
    </w:p>
    <w:p w:rsidR="00297F0F" w:rsidRDefault="00297F0F" w:rsidP="005A4D6C">
      <w:pPr>
        <w:rPr>
          <w:u w:val="single"/>
        </w:rPr>
      </w:pPr>
    </w:p>
    <w:p w:rsidR="005A4D6C" w:rsidRPr="005A4D6C" w:rsidRDefault="005A4D6C" w:rsidP="005A4D6C">
      <w:r w:rsidRPr="005A4D6C">
        <w:rPr>
          <w:u w:val="single"/>
        </w:rPr>
        <w:t>Note</w:t>
      </w:r>
      <w:r w:rsidRPr="005A4D6C">
        <w:t xml:space="preserve">:  For simplicity, you can write your answers for (1) and (2) </w:t>
      </w:r>
      <w:r w:rsidR="00297F0F">
        <w:t xml:space="preserve">below </w:t>
      </w:r>
      <w:r w:rsidRPr="005A4D6C">
        <w:t xml:space="preserve">for </w:t>
      </w:r>
      <w:r w:rsidRPr="005A4D6C">
        <w:rPr>
          <w:i/>
        </w:rPr>
        <w:t>r</w:t>
      </w:r>
      <w:r w:rsidRPr="005A4D6C">
        <w:rPr>
          <w:i/>
          <w:vertAlign w:val="subscript"/>
        </w:rPr>
        <w:t>i</w:t>
      </w:r>
      <w:r w:rsidRPr="005A4D6C">
        <w:t>=</w:t>
      </w:r>
      <w:r w:rsidRPr="005A4D6C">
        <w:rPr>
          <w:i/>
        </w:rPr>
        <w:t>r</w:t>
      </w:r>
      <w:r>
        <w:t>=4.  I</w:t>
      </w:r>
      <w:r w:rsidR="003163A7">
        <w:t>.e., each answer should be a 4x</w:t>
      </w:r>
      <w:r w:rsidRPr="005A4D6C">
        <w:t>4 matrix.</w:t>
      </w:r>
    </w:p>
    <w:p w:rsidR="005A4D6C" w:rsidRDefault="005A4D6C" w:rsidP="007E4373">
      <w:pPr>
        <w:rPr>
          <w:i/>
          <w:u w:val="single"/>
        </w:rPr>
      </w:pPr>
    </w:p>
    <w:p w:rsidR="008747AA" w:rsidRDefault="00780A41" w:rsidP="00DD0E6E">
      <w:pPr>
        <w:numPr>
          <w:ilvl w:val="0"/>
          <w:numId w:val="1"/>
        </w:numPr>
        <w:tabs>
          <w:tab w:val="clear" w:pos="720"/>
          <w:tab w:val="num" w:pos="360"/>
        </w:tabs>
        <w:ind w:left="360"/>
      </w:pPr>
      <w:r>
        <w:t xml:space="preserve">Consider the </w:t>
      </w:r>
      <w:r w:rsidR="00876AFD">
        <w:t xml:space="preserve">linear </w:t>
      </w:r>
      <w:r>
        <w:t xml:space="preserve">mixed model </w:t>
      </w:r>
      <w:r w:rsidR="00DD0E6E" w:rsidRPr="00887816">
        <w:rPr>
          <w:position w:val="-14"/>
        </w:rPr>
        <w:object w:dxaOrig="1920" w:dyaOrig="380">
          <v:shape id="_x0000_i1027" type="#_x0000_t75" style="width:95.75pt;height:19pt" o:ole="">
            <v:imagedata r:id="rId12" o:title=""/>
          </v:shape>
          <o:OLEObject Type="Embed" ProgID="Equation.DSMT4" ShapeID="_x0000_i1027" DrawAspect="Content" ObjectID="_1537360290" r:id="rId13"/>
        </w:object>
      </w:r>
      <w:r>
        <w:t xml:space="preserve">, where </w:t>
      </w:r>
      <w:r w:rsidR="00DD0E6E" w:rsidRPr="00AD2665">
        <w:rPr>
          <w:position w:val="-12"/>
        </w:rPr>
        <w:object w:dxaOrig="1500" w:dyaOrig="380">
          <v:shape id="_x0000_i1028" type="#_x0000_t75" style="width:74.7pt;height:19pt" o:ole="">
            <v:imagedata r:id="rId14" o:title=""/>
          </v:shape>
          <o:OLEObject Type="Embed" ProgID="Equation.DSMT4" ShapeID="_x0000_i1028" DrawAspect="Content" ObjectID="_1537360291" r:id="rId15"/>
        </w:object>
      </w:r>
      <w:r>
        <w:t xml:space="preserve">  and </w:t>
      </w:r>
      <w:r w:rsidR="00DD0E6E" w:rsidRPr="00887816">
        <w:rPr>
          <w:position w:val="-14"/>
        </w:rPr>
        <w:object w:dxaOrig="1540" w:dyaOrig="400">
          <v:shape id="_x0000_i1029" type="#_x0000_t75" style="width:76.75pt;height:20.4pt" o:ole="">
            <v:imagedata r:id="rId16" o:title=""/>
          </v:shape>
          <o:OLEObject Type="Embed" ProgID="Equation.DSMT4" ShapeID="_x0000_i1029" DrawAspect="Content" ObjectID="_1537360292" r:id="rId17"/>
        </w:object>
      </w:r>
      <w:r>
        <w:t xml:space="preserve">, where </w:t>
      </w:r>
      <w:r w:rsidR="00DD0E6E" w:rsidRPr="00DD0E6E">
        <w:rPr>
          <w:position w:val="-12"/>
        </w:rPr>
        <w:object w:dxaOrig="220" w:dyaOrig="360">
          <v:shape id="_x0000_i1030" type="#_x0000_t75" style="width:10.2pt;height:18.35pt" o:ole="">
            <v:imagedata r:id="rId18" o:title=""/>
          </v:shape>
          <o:OLEObject Type="Embed" ProgID="Equation.DSMT4" ShapeID="_x0000_i1030" DrawAspect="Content" ObjectID="_1537360293" r:id="rId19"/>
        </w:object>
      </w:r>
      <w:r>
        <w:t xml:space="preserve"> and </w:t>
      </w:r>
      <w:r w:rsidR="00DD0E6E" w:rsidRPr="00887816">
        <w:rPr>
          <w:position w:val="-14"/>
        </w:rPr>
        <w:object w:dxaOrig="279" w:dyaOrig="380">
          <v:shape id="_x0000_i1031" type="#_x0000_t75" style="width:14.25pt;height:19pt" o:ole="">
            <v:imagedata r:id="rId20" o:title=""/>
          </v:shape>
          <o:OLEObject Type="Embed" ProgID="Equation.DSMT4" ShapeID="_x0000_i1031" DrawAspect="Content" ObjectID="_1537360294" r:id="rId21"/>
        </w:object>
      </w:r>
      <w:r>
        <w:t xml:space="preserve"> are independent; </w:t>
      </w:r>
      <w:r w:rsidRPr="00DD0E6E">
        <w:rPr>
          <w:i/>
        </w:rPr>
        <w:t>μ</w:t>
      </w:r>
      <w:r>
        <w:t xml:space="preserve"> and </w:t>
      </w:r>
      <w:r w:rsidRPr="00DD0E6E">
        <w:rPr>
          <w:i/>
        </w:rPr>
        <w:t>τ</w:t>
      </w:r>
      <w:r>
        <w:t xml:space="preserve"> are fixed effects; </w:t>
      </w:r>
      <w:r w:rsidRPr="00DD0E6E">
        <w:rPr>
          <w:i/>
        </w:rPr>
        <w:t>i</w:t>
      </w:r>
      <w:r>
        <w:t xml:space="preserve"> denotes subject</w:t>
      </w:r>
      <w:r w:rsidR="00DD0E6E">
        <w:t xml:space="preserve">, </w:t>
      </w:r>
      <w:r w:rsidR="00DD0E6E" w:rsidRPr="00BD20EE">
        <w:rPr>
          <w:i/>
        </w:rPr>
        <w:t>i</w:t>
      </w:r>
      <w:r w:rsidR="00DD0E6E">
        <w:t>=1,…,</w:t>
      </w:r>
      <w:r w:rsidR="00DD0E6E" w:rsidRPr="00BD20EE">
        <w:rPr>
          <w:i/>
        </w:rPr>
        <w:t>n</w:t>
      </w:r>
      <w:r>
        <w:t xml:space="preserve"> and </w:t>
      </w:r>
      <w:r w:rsidRPr="00DD0E6E">
        <w:rPr>
          <w:i/>
        </w:rPr>
        <w:t>j</w:t>
      </w:r>
      <w:r>
        <w:t xml:space="preserve"> </w:t>
      </w:r>
      <w:r w:rsidR="00DD0E6E">
        <w:t>=1,…,</w:t>
      </w:r>
      <w:r w:rsidR="00DD0E6E" w:rsidRPr="00BD20EE">
        <w:rPr>
          <w:i/>
        </w:rPr>
        <w:t>r</w:t>
      </w:r>
      <w:r w:rsidR="0098711A" w:rsidRPr="00BD20EE">
        <w:rPr>
          <w:i/>
          <w:vertAlign w:val="subscript"/>
        </w:rPr>
        <w:t>i</w:t>
      </w:r>
      <w:r w:rsidR="00DD0E6E">
        <w:t xml:space="preserve"> </w:t>
      </w:r>
      <w:r>
        <w:t>denotes time.</w:t>
      </w:r>
      <w:r w:rsidR="00DD0E6E">
        <w:t xml:space="preserve">  In class we </w:t>
      </w:r>
      <w:r w:rsidR="008747AA">
        <w:t>determined</w:t>
      </w:r>
      <w:r w:rsidR="00DD0E6E">
        <w:t xml:space="preserve"> that </w:t>
      </w:r>
      <w:r w:rsidR="00DD0E6E" w:rsidRPr="00DD0E6E">
        <w:rPr>
          <w:i/>
        </w:rPr>
        <w:t>Var</w:t>
      </w:r>
      <w:r w:rsidR="00DD0E6E">
        <w:t>(</w:t>
      </w:r>
      <w:r w:rsidR="00DD0E6E" w:rsidRPr="00887816">
        <w:rPr>
          <w:b/>
        </w:rPr>
        <w:t>Y</w:t>
      </w:r>
      <w:r w:rsidR="00DD0E6E" w:rsidRPr="00DD0E6E">
        <w:rPr>
          <w:i/>
          <w:vertAlign w:val="subscript"/>
        </w:rPr>
        <w:t>i</w:t>
      </w:r>
      <w:r w:rsidR="00DD0E6E">
        <w:t xml:space="preserve">) had a compound symmetric structure.  </w:t>
      </w:r>
      <w:r w:rsidR="008747AA">
        <w:t>[</w:t>
      </w:r>
      <w:r w:rsidR="00DD0E6E">
        <w:t xml:space="preserve">This is actually the covariance matrix for </w:t>
      </w:r>
      <w:r w:rsidR="00DD0E6E" w:rsidRPr="00887816">
        <w:rPr>
          <w:b/>
        </w:rPr>
        <w:t>Y</w:t>
      </w:r>
      <w:r w:rsidR="00DD0E6E" w:rsidRPr="00DD0E6E">
        <w:rPr>
          <w:i/>
          <w:vertAlign w:val="subscript"/>
        </w:rPr>
        <w:t>i</w:t>
      </w:r>
      <w:r w:rsidR="00DD0E6E">
        <w:t xml:space="preserve">, or </w:t>
      </w:r>
      <w:r w:rsidR="00DD0E6E" w:rsidRPr="00DD0E6E">
        <w:rPr>
          <w:i/>
        </w:rPr>
        <w:t>Cov</w:t>
      </w:r>
      <w:r w:rsidR="00DD0E6E">
        <w:t>(</w:t>
      </w:r>
      <w:r w:rsidR="00DD0E6E" w:rsidRPr="00887816">
        <w:rPr>
          <w:b/>
        </w:rPr>
        <w:t>Y</w:t>
      </w:r>
      <w:r w:rsidR="00DD0E6E" w:rsidRPr="00DD0E6E">
        <w:rPr>
          <w:i/>
          <w:vertAlign w:val="subscript"/>
        </w:rPr>
        <w:t>i</w:t>
      </w:r>
      <w:r w:rsidR="00DD0E6E">
        <w:t xml:space="preserve">), but </w:t>
      </w:r>
      <w:r w:rsidR="00651CA7">
        <w:t>it is also often referred to as</w:t>
      </w:r>
      <w:r w:rsidR="00DD0E6E">
        <w:t xml:space="preserve"> </w:t>
      </w:r>
      <w:r w:rsidR="00DD0E6E" w:rsidRPr="00DD0E6E">
        <w:rPr>
          <w:i/>
        </w:rPr>
        <w:t>Var</w:t>
      </w:r>
      <w:r w:rsidR="00DD0E6E">
        <w:t>(</w:t>
      </w:r>
      <w:r w:rsidR="00DD0E6E" w:rsidRPr="00887816">
        <w:rPr>
          <w:b/>
        </w:rPr>
        <w:t>Y</w:t>
      </w:r>
      <w:r w:rsidR="00DD0E6E" w:rsidRPr="00DD0E6E">
        <w:rPr>
          <w:i/>
          <w:vertAlign w:val="subscript"/>
        </w:rPr>
        <w:t>i</w:t>
      </w:r>
      <w:r w:rsidR="00DD0E6E">
        <w:t>).</w:t>
      </w:r>
      <w:r w:rsidR="008747AA">
        <w:t>]</w:t>
      </w:r>
      <w:r w:rsidR="00651CA7">
        <w:t xml:space="preserve">  </w:t>
      </w:r>
      <w:r w:rsidR="00DD0E6E">
        <w:t>Note that</w:t>
      </w:r>
      <w:r w:rsidR="004028B7">
        <w:t xml:space="preserve"> </w:t>
      </w:r>
      <w:r w:rsidR="00273562" w:rsidRPr="00887816">
        <w:rPr>
          <w:position w:val="-14"/>
        </w:rPr>
        <w:object w:dxaOrig="1980" w:dyaOrig="400">
          <v:shape id="_x0000_i1032" type="#_x0000_t75" style="width:98.5pt;height:20.4pt" o:ole="">
            <v:imagedata r:id="rId22" o:title=""/>
          </v:shape>
          <o:OLEObject Type="Embed" ProgID="Equation.DSMT4" ShapeID="_x0000_i1032" DrawAspect="Content" ObjectID="_1537360295" r:id="rId23"/>
        </w:object>
      </w:r>
      <w:r w:rsidR="004028B7">
        <w:t>.</w:t>
      </w:r>
      <w:r w:rsidR="00DD0E6E">
        <w:t xml:space="preserve">  </w:t>
      </w:r>
    </w:p>
    <w:p w:rsidR="00297F0F" w:rsidRDefault="00297F0F" w:rsidP="00297F0F">
      <w:pPr>
        <w:ind w:left="360"/>
      </w:pPr>
    </w:p>
    <w:p w:rsidR="006E16BB" w:rsidRDefault="00DD0E6E" w:rsidP="00297F0F">
      <w:pPr>
        <w:numPr>
          <w:ilvl w:val="1"/>
          <w:numId w:val="1"/>
        </w:numPr>
        <w:tabs>
          <w:tab w:val="clear" w:pos="1440"/>
          <w:tab w:val="num" w:pos="720"/>
        </w:tabs>
        <w:ind w:left="720"/>
      </w:pPr>
      <w:r>
        <w:t xml:space="preserve">Determine the correlation matrix, </w:t>
      </w:r>
      <w:r w:rsidRPr="00DD0E6E">
        <w:rPr>
          <w:i/>
        </w:rPr>
        <w:t>Corr</w:t>
      </w:r>
      <w:r>
        <w:t>(</w:t>
      </w:r>
      <w:r w:rsidRPr="00887816">
        <w:rPr>
          <w:b/>
        </w:rPr>
        <w:t>Y</w:t>
      </w:r>
      <w:r w:rsidRPr="00DD0E6E">
        <w:rPr>
          <w:i/>
          <w:vertAlign w:val="subscript"/>
        </w:rPr>
        <w:t>i</w:t>
      </w:r>
      <w:r>
        <w:t>).</w:t>
      </w:r>
      <w:r w:rsidR="008747AA">
        <w:t xml:space="preserve">  </w:t>
      </w:r>
    </w:p>
    <w:p w:rsidR="00A609F5" w:rsidRDefault="00A609F5" w:rsidP="00A609F5"/>
    <w:p w:rsidR="002929A0" w:rsidRPr="00493416" w:rsidRDefault="002929A0" w:rsidP="00E156A8">
      <w:pPr>
        <w:rPr>
          <w:color w:val="FF0000"/>
        </w:rPr>
      </w:pPr>
      <m:oMathPara>
        <m:oMath>
          <m:r>
            <w:rPr>
              <w:rFonts w:ascii="Cambria Math" w:hAnsi="Cambria Math"/>
              <w:color w:val="FF0000"/>
            </w:rPr>
            <m:t>Var</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w:rPr>
              <w:rFonts w:ascii="Cambria Math" w:hAnsi="Cambria Math"/>
              <w:color w:val="FF0000"/>
            </w:rPr>
            <m:t>=ZG</m:t>
          </m:r>
          <m:sSup>
            <m:sSupPr>
              <m:ctrlPr>
                <w:rPr>
                  <w:rFonts w:ascii="Cambria Math" w:hAnsi="Cambria Math"/>
                  <w:i/>
                  <w:color w:val="FF0000"/>
                </w:rPr>
              </m:ctrlPr>
            </m:sSupPr>
            <m:e>
              <m:r>
                <w:rPr>
                  <w:rFonts w:ascii="Cambria Math" w:hAnsi="Cambria Math"/>
                  <w:color w:val="FF0000"/>
                </w:rPr>
                <m:t>Z</m:t>
              </m:r>
            </m:e>
            <m:sup>
              <m:r>
                <w:rPr>
                  <w:rFonts w:ascii="Cambria Math" w:hAnsi="Cambria Math"/>
                  <w:color w:val="FF0000"/>
                </w:rPr>
                <m:t>t</m:t>
              </m:r>
            </m:sup>
          </m:sSup>
          <m:r>
            <w:rPr>
              <w:rFonts w:ascii="Cambria Math" w:hAnsi="Cambria Math"/>
              <w:color w:val="FF0000"/>
            </w:rPr>
            <m:t>+R</m:t>
          </m:r>
        </m:oMath>
      </m:oMathPara>
    </w:p>
    <w:p w:rsidR="00950079" w:rsidRPr="00493416" w:rsidRDefault="00950079" w:rsidP="00950079">
      <w:pPr>
        <w:rPr>
          <w:color w:val="FF0000"/>
        </w:rPr>
      </w:pPr>
      <m:oMathPara>
        <m:oMath>
          <m:r>
            <w:rPr>
              <w:rFonts w:ascii="Cambria Math" w:hAnsi="Cambria Math"/>
              <w:color w:val="FF0000"/>
            </w:rPr>
            <m:t>Cov</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m:rPr>
              <m:sty m:val="p"/>
            </m:rP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color w:val="FF0000"/>
                      </w:rPr>
                      <m:t>1</m:t>
                    </m:r>
                  </m:e>
                  <m:e>
                    <m:r>
                      <w:rPr>
                        <w:rFonts w:ascii="Cambria Math"/>
                        <w:color w:val="FF0000"/>
                      </w:rPr>
                      <m:t>1</m:t>
                    </m:r>
                  </m:e>
                </m:mr>
                <m:mr>
                  <m:e>
                    <m:r>
                      <w:rPr>
                        <w:rFonts w:ascii="Cambria Math"/>
                        <w:color w:val="FF0000"/>
                      </w:rPr>
                      <m:t>1</m:t>
                    </m:r>
                  </m:e>
                  <m:e>
                    <m:r>
                      <w:rPr>
                        <w:rFonts w:ascii="Cambria Math"/>
                        <w:color w:val="FF0000"/>
                      </w:rPr>
                      <m:t>1</m:t>
                    </m:r>
                  </m:e>
                  <m:e>
                    <m:r>
                      <w:rPr>
                        <w:rFonts w:ascii="Cambria Math"/>
                        <w:color w:val="FF0000"/>
                      </w:rPr>
                      <m:t>1</m:t>
                    </m:r>
                  </m:e>
                </m:mr>
                <m:mr>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1</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1</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1</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color w:val="FF0000"/>
                      </w:rPr>
                      <m:t>0</m:t>
                    </m:r>
                  </m:e>
                  <m:e>
                    <m:r>
                      <w:rPr>
                        <w:rFonts w:ascii="Cambria Math"/>
                        <w:color w:val="FF0000"/>
                      </w:rPr>
                      <m:t>0</m:t>
                    </m:r>
                  </m:e>
                </m:mr>
                <m:mr>
                  <m:e>
                    <m:r>
                      <w:rPr>
                        <w:rFonts w:ascii="Cambria Math"/>
                        <w:color w:val="FF0000"/>
                      </w:rPr>
                      <m:t>0</m:t>
                    </m:r>
                  </m:e>
                  <m:e>
                    <m:r>
                      <w:rPr>
                        <w:rFonts w:ascii="Cambria Math"/>
                        <w:color w:val="FF0000"/>
                      </w:rPr>
                      <m:t>1</m:t>
                    </m:r>
                  </m:e>
                  <m:e>
                    <m:r>
                      <w:rPr>
                        <w:rFonts w:ascii="Cambria Math"/>
                        <w:color w:val="FF0000"/>
                      </w:rPr>
                      <m:t>0</m:t>
                    </m:r>
                  </m:e>
                </m:mr>
                <m:mr>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0</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0</m:t>
                    </m:r>
                  </m:e>
                </m:mr>
                <m:mr>
                  <m:e>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color w:val="FF0000"/>
                            </w:rPr>
                            <m:t>1</m:t>
                          </m:r>
                        </m:e>
                      </m:mr>
                    </m:m>
                  </m:e>
                </m:mr>
              </m:m>
            </m:e>
          </m:d>
        </m:oMath>
      </m:oMathPara>
    </w:p>
    <w:p w:rsidR="00950079" w:rsidRPr="00493416" w:rsidRDefault="00950079" w:rsidP="00E156A8">
      <w:pPr>
        <w:rPr>
          <w:color w:val="FF0000"/>
        </w:rPr>
      </w:pPr>
    </w:p>
    <w:p w:rsidR="00E156A8" w:rsidRPr="00493416" w:rsidRDefault="00E156A8" w:rsidP="00E156A8">
      <w:pPr>
        <w:rPr>
          <w:color w:val="FF0000"/>
        </w:rPr>
      </w:pPr>
      <m:oMathPara>
        <m:oMath>
          <m:r>
            <w:rPr>
              <w:rFonts w:ascii="Cambria Math" w:hAnsi="Cambria Math"/>
              <w:color w:val="FF0000"/>
            </w:rPr>
            <w:lastRenderedPageBreak/>
            <m:t>Cov</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m:rPr>
              <m:sty m:val="p"/>
            </m:rPr>
            <w:rPr>
              <w:rFonts w:asci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mr>
              </m:m>
            </m:e>
          </m:d>
        </m:oMath>
      </m:oMathPara>
    </w:p>
    <w:p w:rsidR="00E156A8" w:rsidRPr="00493416" w:rsidRDefault="00E156A8" w:rsidP="00A609F5">
      <w:pPr>
        <w:rPr>
          <w:color w:val="FF0000"/>
        </w:rPr>
      </w:pPr>
    </w:p>
    <w:p w:rsidR="00A609F5" w:rsidRPr="00493416" w:rsidRDefault="00E156A8" w:rsidP="00A609F5">
      <w:pPr>
        <w:rPr>
          <w:color w:val="FF0000"/>
        </w:rPr>
      </w:pPr>
      <m:oMathPara>
        <m:oMath>
          <m:r>
            <w:rPr>
              <w:rFonts w:ascii="Cambria Math" w:hAnsi="Cambria Math"/>
              <w:color w:val="FF0000"/>
            </w:rPr>
            <m:t>Corr</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m:rPr>
              <m:sty m:val="p"/>
            </m:rPr>
            <w:rPr>
              <w:rFonts w:asci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e>
                    <m:r>
                      <w:rPr>
                        <w:rFonts w:ascii="Cambria Math"/>
                        <w:color w:val="FF0000"/>
                      </w:rPr>
                      <m:t>1</m:t>
                    </m:r>
                  </m:e>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
                  </m:e>
                  <m:e>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
                  </m:e>
                  <m:e>
                    <m:m>
                      <m:mPr>
                        <m:mcs>
                          <m:mc>
                            <m:mcPr>
                              <m:count m:val="1"/>
                              <m:mcJc m:val="center"/>
                            </m:mcPr>
                          </m:mc>
                        </m:mcs>
                        <m:ctrlPr>
                          <w:rPr>
                            <w:rFonts w:ascii="Cambria Math" w:hAnsi="Cambria Math"/>
                            <w:i/>
                            <w:color w:val="FF0000"/>
                          </w:rPr>
                        </m:ctrlPr>
                      </m:mPr>
                      <m:mr>
                        <m:e>
                          <m:r>
                            <w:rPr>
                              <w:rFonts w:ascii="Cambria Math"/>
                              <w:color w:val="FF0000"/>
                            </w:rPr>
                            <m:t>1</m:t>
                          </m:r>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r>
                            <w:rPr>
                              <w:rFonts w:ascii="Cambria Math"/>
                              <w:color w:val="FF0000"/>
                            </w:rPr>
                            <m:t>1</m:t>
                          </m:r>
                        </m:e>
                      </m:mr>
                    </m:m>
                  </m:e>
                </m:mr>
              </m:m>
            </m:e>
          </m:d>
        </m:oMath>
      </m:oMathPara>
    </w:p>
    <w:p w:rsidR="00A609F5" w:rsidRDefault="00A609F5" w:rsidP="00A609F5"/>
    <w:p w:rsidR="00A609F5" w:rsidRDefault="00A609F5" w:rsidP="00A609F5"/>
    <w:p w:rsidR="00297F0F" w:rsidRDefault="00297F0F" w:rsidP="00876AFD">
      <w:pPr>
        <w:ind w:left="360"/>
      </w:pPr>
    </w:p>
    <w:p w:rsidR="0098711A" w:rsidRDefault="00273562" w:rsidP="008747AA">
      <w:pPr>
        <w:numPr>
          <w:ilvl w:val="1"/>
          <w:numId w:val="1"/>
        </w:numPr>
        <w:tabs>
          <w:tab w:val="clear" w:pos="1440"/>
          <w:tab w:val="num" w:pos="720"/>
        </w:tabs>
        <w:ind w:left="720"/>
      </w:pPr>
      <w:r>
        <w:t xml:space="preserve">Write the form of </w:t>
      </w:r>
      <w:r w:rsidRPr="0098711A">
        <w:rPr>
          <w:position w:val="-12"/>
        </w:rPr>
        <w:object w:dxaOrig="1240" w:dyaOrig="360">
          <v:shape id="_x0000_i1033" type="#_x0000_t75" style="width:62.5pt;height:18.35pt" o:ole="">
            <v:imagedata r:id="rId24" o:title=""/>
          </v:shape>
          <o:OLEObject Type="Embed" ProgID="Equation.DSMT4" ShapeID="_x0000_i1033" DrawAspect="Content" ObjectID="_1537360296" r:id="rId25"/>
        </w:object>
      </w:r>
      <w:r w:rsidR="008747AA">
        <w:t xml:space="preserve">, where </w:t>
      </w:r>
      <w:r w:rsidR="008747AA" w:rsidRPr="008747AA">
        <w:rPr>
          <w:position w:val="-14"/>
        </w:rPr>
        <w:object w:dxaOrig="2980" w:dyaOrig="400">
          <v:shape id="_x0000_i1034" type="#_x0000_t75" style="width:149.45pt;height:20.4pt" o:ole="">
            <v:imagedata r:id="rId26" o:title=""/>
          </v:shape>
          <o:OLEObject Type="Embed" ProgID="Equation.DSMT4" ShapeID="_x0000_i1034" DrawAspect="Content" ObjectID="_1537360297" r:id="rId27"/>
        </w:object>
      </w:r>
      <w:r w:rsidR="008747AA">
        <w:t>.</w:t>
      </w:r>
    </w:p>
    <w:p w:rsidR="00B36A12" w:rsidRDefault="00B36A12" w:rsidP="00B36A12"/>
    <w:p w:rsidR="00B36A12" w:rsidRPr="00CB41B7" w:rsidRDefault="00CB41B7" w:rsidP="00B36A12">
      <w:pPr>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r>
            <m:rPr>
              <m:sty m:val="bi"/>
            </m:rPr>
            <w:rPr>
              <w:rFonts w:ascii="Cambria Math" w:hAnsi="Cambria Math"/>
              <w:color w:val="FF0000"/>
            </w:rPr>
            <m:t>ZG</m:t>
          </m:r>
          <m:sSup>
            <m:sSupPr>
              <m:ctrlPr>
                <w:rPr>
                  <w:rFonts w:ascii="Cambria Math" w:hAnsi="Cambria Math"/>
                  <w:b/>
                  <w:i/>
                  <w:color w:val="FF0000"/>
                </w:rPr>
              </m:ctrlPr>
            </m:sSupPr>
            <m:e>
              <m:r>
                <m:rPr>
                  <m:sty m:val="bi"/>
                </m:rPr>
                <w:rPr>
                  <w:rFonts w:ascii="Cambria Math" w:hAnsi="Cambria Math"/>
                  <w:color w:val="FF0000"/>
                </w:rPr>
                <m:t>Z</m:t>
              </m:r>
            </m:e>
            <m:sup>
              <m:r>
                <m:rPr>
                  <m:sty m:val="bi"/>
                </m:rPr>
                <w:rPr>
                  <w:rFonts w:ascii="Cambria Math" w:hAnsi="Cambria Math"/>
                  <w:color w:val="FF0000"/>
                </w:rPr>
                <m:t>t</m:t>
              </m:r>
            </m:sup>
          </m:sSup>
          <m:r>
            <m:rPr>
              <m:sty m:val="bi"/>
            </m:rP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mr>
              </m:m>
            </m:e>
          </m:d>
        </m:oMath>
      </m:oMathPara>
    </w:p>
    <w:p w:rsidR="00CB41B7" w:rsidRPr="00CB41B7" w:rsidRDefault="00CB41B7" w:rsidP="00B36A12">
      <m:oMathPara>
        <m:oMath>
          <m:r>
            <w:rPr>
              <w:rFonts w:ascii="Cambria Math" w:hAnsi="Cambria Math"/>
            </w:rPr>
            <m:t xml:space="preserve">since we are only looking at </m:t>
          </m:r>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m:t>
                  </m:r>
                </m:sub>
              </m:sSub>
            </m:e>
          </m:d>
          <m:r>
            <w:rPr>
              <w:rFonts w:ascii="Cambria Math" w:hAnsi="Cambria Math"/>
            </w:rPr>
            <m:t xml:space="preserve">,then </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hAnsi="Cambria Math"/>
            </w:rPr>
            <m:t xml:space="preserve">=0 thus </m:t>
          </m:r>
        </m:oMath>
      </m:oMathPara>
    </w:p>
    <w:p w:rsidR="00B36A12" w:rsidRPr="00493416" w:rsidRDefault="00B36A12" w:rsidP="00B36A12">
      <w:pPr>
        <w:rPr>
          <w:b/>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color w:val="FF0000"/>
                      </w:rPr>
                      <m:t>0</m:t>
                    </m:r>
                  </m:e>
                  <m:e>
                    <m:r>
                      <w:rPr>
                        <w:rFonts w:ascii="Cambria Math"/>
                        <w:color w:val="FF0000"/>
                      </w:rPr>
                      <m:t>0</m:t>
                    </m:r>
                  </m:e>
                </m:mr>
                <m:mr>
                  <m:e>
                    <m:r>
                      <w:rPr>
                        <w:rFonts w:ascii="Cambria Math"/>
                        <w:color w:val="FF0000"/>
                      </w:rPr>
                      <m:t>0</m:t>
                    </m:r>
                  </m:e>
                  <m:e>
                    <m:r>
                      <w:rPr>
                        <w:rFonts w:ascii="Cambria Math"/>
                        <w:color w:val="FF0000"/>
                      </w:rPr>
                      <m:t>1</m:t>
                    </m:r>
                  </m:e>
                  <m:e>
                    <m:r>
                      <w:rPr>
                        <w:rFonts w:ascii="Cambria Math"/>
                        <w:color w:val="FF0000"/>
                      </w:rPr>
                      <m:t>0</m:t>
                    </m:r>
                  </m:e>
                </m:mr>
                <m:mr>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0</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0</m:t>
                    </m:r>
                  </m:e>
                </m:mr>
                <m:mr>
                  <m:e>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color w:val="FF0000"/>
                            </w:rPr>
                            <m:t>1</m:t>
                          </m:r>
                        </m:e>
                      </m:mr>
                    </m:m>
                  </m:e>
                </m:mr>
              </m:m>
            </m:e>
          </m:d>
        </m:oMath>
      </m:oMathPara>
    </w:p>
    <w:p w:rsidR="00B36A12" w:rsidRDefault="00B36A12" w:rsidP="00B36A12"/>
    <w:p w:rsidR="006E16BB" w:rsidRDefault="006E16BB" w:rsidP="008747AA"/>
    <w:p w:rsidR="00297F0F" w:rsidRDefault="005A4D6C" w:rsidP="00297F0F">
      <w:pPr>
        <w:numPr>
          <w:ilvl w:val="0"/>
          <w:numId w:val="1"/>
        </w:numPr>
        <w:tabs>
          <w:tab w:val="clear" w:pos="720"/>
          <w:tab w:val="num" w:pos="360"/>
        </w:tabs>
        <w:ind w:left="360"/>
      </w:pPr>
      <w:r>
        <w:t>C</w:t>
      </w:r>
      <w:r w:rsidR="0098711A">
        <w:t>onsider the</w:t>
      </w:r>
      <w:r w:rsidR="004028B7">
        <w:t xml:space="preserve"> model </w:t>
      </w:r>
      <w:r w:rsidR="004028B7" w:rsidRPr="00C02A4A">
        <w:rPr>
          <w:position w:val="-14"/>
        </w:rPr>
        <w:object w:dxaOrig="1600" w:dyaOrig="380">
          <v:shape id="_x0000_i1035" type="#_x0000_t75" style="width:78.8pt;height:19pt" o:ole="">
            <v:imagedata r:id="rId28" o:title=""/>
          </v:shape>
          <o:OLEObject Type="Embed" ProgID="Equation.3" ShapeID="_x0000_i1035" DrawAspect="Content" ObjectID="_1537360298" r:id="rId29"/>
        </w:object>
      </w:r>
      <w:r w:rsidR="004028B7">
        <w:t>, where</w:t>
      </w:r>
      <w:r w:rsidR="0098711A">
        <w:t xml:space="preserve"> </w:t>
      </w:r>
      <w:r w:rsidR="007B1041" w:rsidRPr="0098711A">
        <w:rPr>
          <w:position w:val="-12"/>
        </w:rPr>
        <w:object w:dxaOrig="3060" w:dyaOrig="380">
          <v:shape id="_x0000_i1036" type="#_x0000_t75" style="width:152.85pt;height:19pt" o:ole="">
            <v:imagedata r:id="rId30" o:title=""/>
          </v:shape>
          <o:OLEObject Type="Embed" ProgID="Equation.DSMT4" ShapeID="_x0000_i1036" DrawAspect="Content" ObjectID="_1537360299" r:id="rId31"/>
        </w:object>
      </w:r>
      <w:r>
        <w:t xml:space="preserve"> (no random intercept).</w:t>
      </w:r>
    </w:p>
    <w:p w:rsidR="00297F0F" w:rsidRDefault="00297F0F" w:rsidP="00297F0F">
      <w:pPr>
        <w:ind w:left="360"/>
      </w:pPr>
    </w:p>
    <w:p w:rsidR="00297F0F" w:rsidRDefault="008747AA" w:rsidP="00297F0F">
      <w:pPr>
        <w:numPr>
          <w:ilvl w:val="1"/>
          <w:numId w:val="1"/>
        </w:numPr>
        <w:ind w:left="720"/>
      </w:pPr>
      <w:r>
        <w:t>W</w:t>
      </w:r>
      <w:r w:rsidR="007B1041">
        <w:t xml:space="preserve">rite the </w:t>
      </w:r>
      <w:r w:rsidR="0098711A">
        <w:t xml:space="preserve">form of </w:t>
      </w:r>
      <w:r w:rsidR="0098711A" w:rsidRPr="00297F0F">
        <w:rPr>
          <w:b/>
        </w:rPr>
        <w:t>R</w:t>
      </w:r>
      <w:r w:rsidR="0098711A" w:rsidRPr="00297F0F">
        <w:rPr>
          <w:i/>
          <w:vertAlign w:val="subscript"/>
        </w:rPr>
        <w:t>i</w:t>
      </w:r>
      <w:r w:rsidR="0098711A">
        <w:t xml:space="preserve"> </w:t>
      </w:r>
      <w:r w:rsidR="007B1041">
        <w:t>that</w:t>
      </w:r>
      <w:r w:rsidR="0098711A">
        <w:t xml:space="preserve"> yield</w:t>
      </w:r>
      <w:r w:rsidR="007B1041">
        <w:t>s</w:t>
      </w:r>
      <w:r w:rsidR="0098711A">
        <w:t xml:space="preserve"> the compound symmetric structure for </w:t>
      </w:r>
      <w:r w:rsidR="0098711A" w:rsidRPr="00297F0F">
        <w:rPr>
          <w:i/>
        </w:rPr>
        <w:t>Var</w:t>
      </w:r>
      <w:r w:rsidR="0098711A">
        <w:t>(</w:t>
      </w:r>
      <w:r w:rsidR="0098711A" w:rsidRPr="00297F0F">
        <w:rPr>
          <w:b/>
        </w:rPr>
        <w:t>Y</w:t>
      </w:r>
      <w:r w:rsidR="0098711A" w:rsidRPr="00297F0F">
        <w:rPr>
          <w:i/>
          <w:vertAlign w:val="subscript"/>
        </w:rPr>
        <w:t>i</w:t>
      </w:r>
      <w:r w:rsidR="0098711A">
        <w:t>)</w:t>
      </w:r>
      <w:r w:rsidR="007B1041">
        <w:t>.</w:t>
      </w:r>
    </w:p>
    <w:p w:rsidR="0045224B" w:rsidRPr="00493416" w:rsidRDefault="0045224B" w:rsidP="0045224B">
      <w:pPr>
        <w:ind w:left="720"/>
        <w:rPr>
          <w:color w:val="FF0000"/>
        </w:rPr>
      </w:pPr>
    </w:p>
    <w:p w:rsidR="0045224B" w:rsidRPr="00493416" w:rsidRDefault="0045224B" w:rsidP="0045224B">
      <w:pPr>
        <w:ind w:left="720"/>
        <w:rPr>
          <w:color w:val="FF0000"/>
        </w:rPr>
      </w:pPr>
      <w:r w:rsidRPr="00493416">
        <w:rPr>
          <w:color w:val="FF0000"/>
        </w:rPr>
        <w:t xml:space="preserve">Since </w:t>
      </w:r>
      <w:r w:rsidR="003F193E">
        <w:rPr>
          <w:color w:val="FF0000"/>
        </w:rPr>
        <w:t>the compound symmetric structure will be induced (i.e. using repeated statement in glm) the</w:t>
      </w:r>
      <w:r w:rsidRPr="00493416">
        <w:rPr>
          <w:color w:val="FF0000"/>
        </w:rPr>
        <w:t xml:space="preserve"> </w:t>
      </w:r>
      <w:r w:rsidR="003F193E">
        <w:rPr>
          <w:color w:val="FF0000"/>
        </w:rPr>
        <w:t>the form of</w:t>
      </w:r>
      <w:r w:rsidRPr="00493416">
        <w:rPr>
          <w:color w:val="FF0000"/>
        </w:rPr>
        <w:t xml:space="preserve"> Ri wil</w:t>
      </w:r>
      <w:r w:rsidR="003F193E">
        <w:rPr>
          <w:color w:val="FF0000"/>
        </w:rPr>
        <w:t>l look</w:t>
      </w:r>
      <w:bookmarkStart w:id="0" w:name="_GoBack"/>
      <w:bookmarkEnd w:id="0"/>
      <w:r w:rsidR="003F193E">
        <w:rPr>
          <w:color w:val="FF0000"/>
        </w:rPr>
        <w:t xml:space="preserve"> identical to that of a variance-covariance matrix that include the random intercept</w:t>
      </w:r>
      <w:r w:rsidRPr="00493416">
        <w:rPr>
          <w:color w:val="FF0000"/>
        </w:rPr>
        <w:t xml:space="preserve">. </w:t>
      </w:r>
    </w:p>
    <w:p w:rsidR="0045224B" w:rsidRPr="00493416" w:rsidRDefault="0045224B" w:rsidP="0045224B">
      <w:pPr>
        <w:ind w:left="720"/>
        <w:rPr>
          <w:color w:val="FF0000"/>
        </w:rPr>
      </w:pPr>
    </w:p>
    <w:p w:rsidR="0045224B" w:rsidRPr="003F193E" w:rsidRDefault="0045224B" w:rsidP="0045224B">
      <w:pPr>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mr>
              </m:m>
            </m:e>
          </m:d>
        </m:oMath>
      </m:oMathPara>
    </w:p>
    <w:p w:rsidR="003F193E" w:rsidRPr="00493416" w:rsidRDefault="003F193E" w:rsidP="0045224B">
      <w:pPr>
        <w:rPr>
          <w:b/>
          <w:color w:val="FF0000"/>
        </w:rPr>
      </w:pPr>
      <w:r>
        <w:rPr>
          <w:color w:val="FF0000"/>
        </w:rPr>
        <w:tab/>
        <w:t xml:space="preserve">Here </w:t>
      </w:r>
      <m:oMath>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cs</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oMath>
      <w:r>
        <w:rPr>
          <w:color w:val="FF0000"/>
        </w:rPr>
        <w:t xml:space="preserve"> for random intercept model variance (i.e. </w:t>
      </w:r>
      <m:oMath>
        <m:r>
          <m:rPr>
            <m:sty m:val="bi"/>
          </m:rPr>
          <w:rPr>
            <w:rFonts w:ascii="Cambria Math" w:hAnsi="Cambria Math"/>
            <w:color w:val="FF0000"/>
          </w:rPr>
          <m:t>ZG</m:t>
        </m:r>
        <m:sSup>
          <m:sSupPr>
            <m:ctrlPr>
              <w:rPr>
                <w:rFonts w:ascii="Cambria Math" w:hAnsi="Cambria Math"/>
                <w:b/>
                <w:i/>
                <w:color w:val="FF0000"/>
              </w:rPr>
            </m:ctrlPr>
          </m:sSupPr>
          <m:e>
            <m:r>
              <m:rPr>
                <m:sty m:val="bi"/>
              </m:rPr>
              <w:rPr>
                <w:rFonts w:ascii="Cambria Math" w:hAnsi="Cambria Math"/>
                <w:color w:val="FF0000"/>
              </w:rPr>
              <m:t>Z</m:t>
            </m:r>
          </m:e>
          <m:sup>
            <m:r>
              <m:rPr>
                <m:sty m:val="bi"/>
              </m:rPr>
              <w:rPr>
                <w:rFonts w:ascii="Cambria Math" w:hAnsi="Cambria Math"/>
                <w:color w:val="FF0000"/>
              </w:rPr>
              <m:t>t</m:t>
            </m:r>
          </m:sup>
        </m:sSup>
      </m:oMath>
      <w:r w:rsidRPr="003F193E">
        <w:rPr>
          <w:color w:val="FF0000"/>
        </w:rPr>
        <w:t>).</w:t>
      </w:r>
    </w:p>
    <w:p w:rsidR="0045224B" w:rsidRDefault="0045224B" w:rsidP="003F193E"/>
    <w:p w:rsidR="0045224B" w:rsidRDefault="0045224B" w:rsidP="0045224B"/>
    <w:p w:rsidR="007B1041" w:rsidRDefault="007B1041" w:rsidP="00297F0F">
      <w:pPr>
        <w:numPr>
          <w:ilvl w:val="1"/>
          <w:numId w:val="1"/>
        </w:numPr>
        <w:ind w:left="720"/>
      </w:pPr>
      <w:r>
        <w:t xml:space="preserve">Write the form of </w:t>
      </w:r>
      <w:r w:rsidRPr="00297F0F">
        <w:rPr>
          <w:b/>
        </w:rPr>
        <w:t>R</w:t>
      </w:r>
      <w:r w:rsidRPr="00297F0F">
        <w:rPr>
          <w:i/>
          <w:vertAlign w:val="subscript"/>
        </w:rPr>
        <w:t>i</w:t>
      </w:r>
      <w:r>
        <w:t xml:space="preserve"> </w:t>
      </w:r>
      <w:r w:rsidR="005A4D6C">
        <w:t>that</w:t>
      </w:r>
      <w:r>
        <w:t xml:space="preserve"> yield</w:t>
      </w:r>
      <w:r w:rsidR="005A4D6C">
        <w:t>s</w:t>
      </w:r>
      <w:r>
        <w:t xml:space="preserve"> the AR(1) structure for </w:t>
      </w:r>
      <w:r w:rsidRPr="00297F0F">
        <w:rPr>
          <w:i/>
        </w:rPr>
        <w:t>Var</w:t>
      </w:r>
      <w:r>
        <w:t>(</w:t>
      </w:r>
      <w:r w:rsidRPr="00297F0F">
        <w:rPr>
          <w:b/>
        </w:rPr>
        <w:t>Y</w:t>
      </w:r>
      <w:r w:rsidRPr="00297F0F">
        <w:rPr>
          <w:i/>
          <w:vertAlign w:val="subscript"/>
        </w:rPr>
        <w:t>i</w:t>
      </w:r>
      <w:r>
        <w:t>)</w:t>
      </w:r>
      <w:r w:rsidR="00B37C1C">
        <w:t>.</w:t>
      </w:r>
      <w:r>
        <w:t xml:space="preserve">  (Hint:  refer to HW1</w:t>
      </w:r>
      <w:r w:rsidR="005A4D6C">
        <w:t>.</w:t>
      </w:r>
      <w:r>
        <w:t>)</w:t>
      </w:r>
    </w:p>
    <w:p w:rsidR="0045224B" w:rsidRPr="00493416" w:rsidRDefault="0045224B" w:rsidP="0045224B">
      <w:pPr>
        <w:ind w:left="360"/>
        <w:rPr>
          <w:color w:val="FF0000"/>
        </w:rPr>
      </w:pPr>
    </w:p>
    <w:p w:rsidR="0045224B" w:rsidRPr="00493416" w:rsidRDefault="0045224B" w:rsidP="0045224B">
      <w:pPr>
        <w:ind w:left="720"/>
        <w:rPr>
          <w:color w:val="FF0000"/>
        </w:rPr>
      </w:pPr>
      <w:r w:rsidRPr="00493416">
        <w:rPr>
          <w:color w:val="FF0000"/>
        </w:rPr>
        <w:t xml:space="preserve">The AR(1) structure will have </w:t>
      </w:r>
      <m:oMath>
        <m:r>
          <w:rPr>
            <w:rFonts w:ascii="Cambria Math" w:hAnsi="Cambria Math"/>
            <w:color w:val="FF0000"/>
          </w:rPr>
          <m:t>ϕ</m:t>
        </m:r>
      </m:oMath>
      <w:r w:rsidRPr="00493416">
        <w:rPr>
          <w:color w:val="FF0000"/>
        </w:rPr>
        <w:t xml:space="preserve"> included.</w:t>
      </w:r>
    </w:p>
    <w:p w:rsidR="0045224B" w:rsidRPr="00493416" w:rsidRDefault="0045224B" w:rsidP="0060102B">
      <w:pPr>
        <w:rPr>
          <w:b/>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6B5BFA" w:rsidRDefault="006B5BFA" w:rsidP="006B5BFA">
      <w:pPr>
        <w:ind w:left="720" w:firstLine="720"/>
      </w:pPr>
    </w:p>
    <w:p w:rsidR="00B37C1C" w:rsidRDefault="00B37C1C" w:rsidP="00B37C1C">
      <w:pPr>
        <w:numPr>
          <w:ilvl w:val="0"/>
          <w:numId w:val="1"/>
        </w:numPr>
        <w:tabs>
          <w:tab w:val="clear" w:pos="720"/>
          <w:tab w:val="num" w:pos="360"/>
        </w:tabs>
        <w:ind w:left="360"/>
      </w:pPr>
      <w:r>
        <w:t>Re:  slides 17 and 18 in the LMM II slides:</w:t>
      </w:r>
      <w:r w:rsidR="004839C4">
        <w:t xml:space="preserve">  on slide 18, tests for linear and quadratic trend are included in </w:t>
      </w:r>
      <w:r w:rsidR="004839C4" w:rsidRPr="004839C4">
        <w:rPr>
          <w:b/>
        </w:rPr>
        <w:t>C</w:t>
      </w:r>
      <w:r w:rsidR="004839C4">
        <w:t>.  Show that the test H</w:t>
      </w:r>
      <w:r w:rsidR="004839C4" w:rsidRPr="004839C4">
        <w:rPr>
          <w:vertAlign w:val="subscript"/>
        </w:rPr>
        <w:t>0</w:t>
      </w:r>
      <w:r w:rsidR="004839C4">
        <w:t xml:space="preserve">:  </w:t>
      </w:r>
      <w:r w:rsidR="004839C4" w:rsidRPr="004839C4">
        <w:rPr>
          <w:b/>
        </w:rPr>
        <w:t>C</w:t>
      </w:r>
      <w:r w:rsidR="005A4D6C">
        <w:rPr>
          <w:b/>
        </w:rPr>
        <w:t>τ</w:t>
      </w:r>
      <w:r w:rsidR="004839C4">
        <w:t>=</w:t>
      </w:r>
      <w:r w:rsidR="004839C4" w:rsidRPr="004839C4">
        <w:rPr>
          <w:b/>
        </w:rPr>
        <w:t>0</w:t>
      </w:r>
      <w:r w:rsidR="004839C4">
        <w:t xml:space="preserve"> versus H</w:t>
      </w:r>
      <w:r w:rsidR="004839C4" w:rsidRPr="004839C4">
        <w:rPr>
          <w:vertAlign w:val="subscript"/>
        </w:rPr>
        <w:t>A</w:t>
      </w:r>
      <w:r w:rsidR="004839C4">
        <w:t>:  H</w:t>
      </w:r>
      <w:r w:rsidR="004839C4" w:rsidRPr="004839C4">
        <w:rPr>
          <w:vertAlign w:val="subscript"/>
        </w:rPr>
        <w:t>0</w:t>
      </w:r>
      <w:r w:rsidR="004839C4" w:rsidRPr="004839C4">
        <w:rPr>
          <w:vertAlign w:val="superscript"/>
        </w:rPr>
        <w:t>C</w:t>
      </w:r>
      <w:r w:rsidR="004839C4">
        <w:t xml:space="preserve"> (considering rows simultaneously in the same test) is just the main effect test for time.  I.e., </w:t>
      </w:r>
      <w:r w:rsidR="008747AA">
        <w:t xml:space="preserve">it is the same test as when using the form of </w:t>
      </w:r>
      <w:r w:rsidR="004839C4" w:rsidRPr="004839C4">
        <w:rPr>
          <w:b/>
        </w:rPr>
        <w:t>C</w:t>
      </w:r>
      <w:r w:rsidR="004839C4">
        <w:t xml:space="preserve"> </w:t>
      </w:r>
      <w:r w:rsidR="008747AA">
        <w:t xml:space="preserve">as given on </w:t>
      </w:r>
      <w:r w:rsidR="004839C4">
        <w:t>slide 17</w:t>
      </w:r>
      <w:r w:rsidR="008747AA">
        <w:t>.  Does it make sense that this would be right?  Explain.</w:t>
      </w:r>
    </w:p>
    <w:p w:rsidR="00DB122B" w:rsidRDefault="00DB122B" w:rsidP="00DE0711"/>
    <w:p w:rsidR="00764B79" w:rsidRDefault="00764B79" w:rsidP="00DE0711">
      <w:pPr>
        <w:rPr>
          <w:color w:val="FF0000"/>
        </w:rPr>
      </w:pPr>
    </w:p>
    <w:p w:rsidR="009712BA" w:rsidRDefault="009712BA" w:rsidP="00DE0711">
      <w:pPr>
        <w:rPr>
          <w:color w:val="FF0000"/>
        </w:rPr>
      </w:pPr>
    </w:p>
    <w:p w:rsidR="00C560BA" w:rsidRDefault="00C560BA" w:rsidP="00C560BA">
      <w:pPr>
        <w:rPr>
          <w:color w:val="FF0000"/>
        </w:rPr>
      </w:pPr>
      <w:r>
        <w:rPr>
          <w:color w:val="FF0000"/>
        </w:rPr>
        <w:t>Main effect test of time:</w:t>
      </w:r>
    </w:p>
    <w:p w:rsidR="00C560BA" w:rsidRDefault="002B5987" w:rsidP="00C560BA">
      <w:pPr>
        <w:rPr>
          <w:color w:val="FF0000"/>
        </w:rPr>
      </w:pPr>
      <m:oMath>
        <m:sSub>
          <m:sSubPr>
            <m:ctrlPr>
              <w:rPr>
                <w:rFonts w:ascii="Cambria Math" w:hAnsi="Cambria Math"/>
                <w:i/>
                <w:color w:val="FF0000"/>
              </w:rPr>
            </m:ctrlPr>
          </m:sSubPr>
          <m:e>
            <m:r>
              <w:rPr>
                <w:rFonts w:ascii="Cambria Math" w:hAnsi="Cambria Math"/>
                <w:color w:val="FF0000"/>
              </w:rPr>
              <m:t>H</m:t>
            </m:r>
          </m:e>
          <m:sub>
            <m:r>
              <w:rPr>
                <w:rFonts w:ascii="Cambria Math" w:hAnsi="Cambria Math"/>
                <w:color w:val="FF0000"/>
              </w:rPr>
              <m:t>0</m:t>
            </m:r>
          </m:sub>
        </m:sSub>
        <m:r>
          <w:rPr>
            <w:rFonts w:ascii="Cambria Math" w:hAnsi="Cambria Math"/>
            <w:color w:val="FF0000"/>
          </w:rPr>
          <m:t>: C</m:t>
        </m:r>
        <m:r>
          <m:rPr>
            <m:sty m:val="p"/>
          </m:rPr>
          <w:rPr>
            <w:rFonts w:ascii="Cambria Math" w:hAnsi="Cambria Math"/>
            <w:color w:val="FF0000"/>
          </w:rPr>
          <m:t>τ=</m:t>
        </m:r>
        <m:d>
          <m:dPr>
            <m:begChr m:val="["/>
            <m:endChr m:val="]"/>
            <m:ctrlPr>
              <w:rPr>
                <w:rFonts w:ascii="Cambria Math" w:hAnsi="Cambria Math"/>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FF0000"/>
                    </w:rPr>
                    <m:t>1</m:t>
                  </m:r>
                </m:e>
                <m:e>
                  <m:r>
                    <w:rPr>
                      <w:rFonts w:ascii="Cambria Math" w:hAnsi="Cambria Math"/>
                      <w:color w:val="FF0000"/>
                    </w:rPr>
                    <m:t>0</m:t>
                  </m:r>
                </m:e>
                <m:e>
                  <m:r>
                    <w:rPr>
                      <w:rFonts w:ascii="Cambria Math" w:hAnsi="Cambria Math"/>
                      <w:color w:val="FF0000"/>
                    </w:rPr>
                    <m:t>-1</m:t>
                  </m:r>
                </m:e>
              </m:mr>
            </m:m>
          </m:e>
        </m:d>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e>
        </m:d>
        <m:r>
          <w:rPr>
            <w:rFonts w:ascii="Cambria Math" w:hAnsi="Cambria Math"/>
            <w:color w:val="FF0000"/>
          </w:rPr>
          <m:t>=0:</m:t>
        </m:r>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r>
          <w:rPr>
            <w:rFonts w:ascii="Cambria Math" w:hAnsi="Cambria Math"/>
            <w:color w:val="FF0000"/>
          </w:rPr>
          <m:t>=0:</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sidR="00C560BA" w:rsidRPr="00493416">
        <w:rPr>
          <w:color w:val="FF0000"/>
        </w:rPr>
        <w:t xml:space="preserve"> </w:t>
      </w:r>
    </w:p>
    <w:p w:rsidR="00764B79" w:rsidRDefault="00764B79" w:rsidP="00DE0711">
      <w:pPr>
        <w:rPr>
          <w:color w:val="FF0000"/>
        </w:rPr>
      </w:pPr>
    </w:p>
    <w:p w:rsidR="00F52C47" w:rsidRPr="00F52C47" w:rsidRDefault="00F52C47" w:rsidP="00DE0711">
      <w:pPr>
        <w:rPr>
          <w:color w:val="FF0000"/>
        </w:rPr>
      </w:pPr>
      <w:r>
        <w:rPr>
          <w:color w:val="FF0000"/>
        </w:rPr>
        <w:t>Polynomial trend lack-of-fit test:</w:t>
      </w:r>
    </w:p>
    <w:p w:rsidR="00F52C47" w:rsidRDefault="002B5987" w:rsidP="00DE0711">
      <w:pPr>
        <w:rPr>
          <w:color w:val="FF0000"/>
        </w:rPr>
      </w:pPr>
      <m:oMath>
        <m:sSub>
          <m:sSubPr>
            <m:ctrlPr>
              <w:rPr>
                <w:rFonts w:ascii="Cambria Math" w:hAnsi="Cambria Math"/>
                <w:i/>
                <w:color w:val="FF0000"/>
              </w:rPr>
            </m:ctrlPr>
          </m:sSubPr>
          <m:e>
            <m:r>
              <w:rPr>
                <w:rFonts w:ascii="Cambria Math" w:hAnsi="Cambria Math"/>
                <w:color w:val="FF0000"/>
              </w:rPr>
              <m:t>H</m:t>
            </m:r>
          </m:e>
          <m:sub>
            <m:r>
              <w:rPr>
                <w:rFonts w:ascii="Cambria Math" w:hAnsi="Cambria Math"/>
                <w:color w:val="FF0000"/>
              </w:rPr>
              <m:t>0</m:t>
            </m:r>
          </m:sub>
        </m:sSub>
        <m:r>
          <w:rPr>
            <w:rFonts w:ascii="Cambria Math" w:hAnsi="Cambria Math"/>
            <w:color w:val="FF0000"/>
          </w:rPr>
          <m:t>: C</m:t>
        </m:r>
        <m:r>
          <m:rPr>
            <m:sty m:val="p"/>
          </m:rPr>
          <w:rPr>
            <w:rFonts w:ascii="Cambria Math" w:hAnsi="Cambria Math"/>
            <w:color w:val="FF0000"/>
          </w:rPr>
          <m:t>τ=</m:t>
        </m:r>
        <m:d>
          <m:dPr>
            <m:begChr m:val="["/>
            <m:endChr m:val="]"/>
            <m:ctrlPr>
              <w:rPr>
                <w:rFonts w:ascii="Cambria Math" w:hAnsi="Cambria Math"/>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0</m:t>
                  </m:r>
                </m:e>
                <m:e>
                  <m:r>
                    <w:rPr>
                      <w:rFonts w:ascii="Cambria Math" w:hAnsi="Cambria Math"/>
                      <w:color w:val="FF0000"/>
                    </w:rPr>
                    <m:t>1</m:t>
                  </m:r>
                </m:e>
              </m:mr>
              <m:mr>
                <m:e>
                  <m:r>
                    <w:rPr>
                      <w:rFonts w:ascii="Cambria Math" w:hAnsi="Cambria Math"/>
                      <w:color w:val="FF0000"/>
                    </w:rPr>
                    <m:t>1</m:t>
                  </m:r>
                </m:e>
                <m:e>
                  <m:r>
                    <w:rPr>
                      <w:rFonts w:ascii="Cambria Math" w:hAnsi="Cambria Math"/>
                      <w:color w:val="FF0000"/>
                    </w:rPr>
                    <m:t>-2</m:t>
                  </m:r>
                </m:e>
                <m:e>
                  <m:r>
                    <w:rPr>
                      <w:rFonts w:ascii="Cambria Math" w:hAnsi="Cambria Math"/>
                      <w:color w:val="FF0000"/>
                    </w:rPr>
                    <m:t>1</m:t>
                  </m:r>
                </m:e>
              </m:mr>
            </m:m>
          </m:e>
        </m:d>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e>
        </m:d>
        <m:r>
          <w:rPr>
            <w:rFonts w:ascii="Cambria Math" w:hAnsi="Cambria Math"/>
            <w:color w:val="FF0000"/>
          </w:rPr>
          <m:t>=</m:t>
        </m:r>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r>
          <w:rPr>
            <w:rFonts w:ascii="Cambria Math" w:hAnsi="Cambria Math"/>
            <w:color w:val="FF0000"/>
          </w:rPr>
          <m:t xml:space="preserve">=0: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 xml:space="preserve">=0 and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0</m:t>
        </m:r>
      </m:oMath>
      <w:r w:rsidR="00E374D3" w:rsidRPr="00493416">
        <w:rPr>
          <w:color w:val="FF0000"/>
        </w:rPr>
        <w:t xml:space="preserve">. </w:t>
      </w:r>
    </w:p>
    <w:p w:rsidR="00C560BA" w:rsidRDefault="00C560BA" w:rsidP="00DE0711">
      <w:pPr>
        <w:rPr>
          <w:color w:val="FF0000"/>
        </w:rPr>
      </w:pPr>
    </w:p>
    <w:p w:rsidR="009712BA" w:rsidRDefault="009712BA" w:rsidP="00DE0711">
      <w:pPr>
        <w:rPr>
          <w:color w:val="FF0000"/>
        </w:rPr>
      </w:pPr>
      <w:r>
        <w:rPr>
          <w:color w:val="FF0000"/>
        </w:rPr>
        <w:t xml:space="preserve">For the polynomial trend test since the first row is </w:t>
      </w:r>
      <w:r w:rsidR="00781F71">
        <w:rPr>
          <w:color w:val="FF0000"/>
        </w:rPr>
        <w:t>indicating</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0</m:t>
        </m:r>
      </m:oMath>
      <w:r>
        <w:rPr>
          <w:color w:val="FF0000"/>
        </w:rPr>
        <w:t>,</w:t>
      </w:r>
      <w:r w:rsidR="00781F71">
        <w:rPr>
          <w:color w:val="FF0000"/>
        </w:rPr>
        <w:t xml:space="preserve"> which is testing the same contrast as the row</w:t>
      </w:r>
      <w:r w:rsidR="00D20201">
        <w:rPr>
          <w:color w:val="FF0000"/>
        </w:rPr>
        <w:t xml:space="preserve"> 2</w:t>
      </w:r>
      <w:r w:rsidR="00781F71">
        <w:rPr>
          <w:color w:val="FF0000"/>
        </w:rPr>
        <w:t xml:space="preserve"> of main effect test of time,</w:t>
      </w:r>
      <w:r>
        <w:rPr>
          <w:color w:val="FF0000"/>
        </w:rPr>
        <w:t xml:space="preserve"> </w:t>
      </w:r>
      <w:r w:rsidR="00781F71">
        <w:rPr>
          <w:color w:val="FF0000"/>
        </w:rPr>
        <w:t>the equation</w:t>
      </w:r>
      <w:r>
        <w:rPr>
          <w:color w:val="FF0000"/>
        </w:rPr>
        <w:t xml:space="preserve">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sidR="00781F71">
        <w:rPr>
          <w:color w:val="FF0000"/>
        </w:rPr>
        <w:t>can be substituted in the second row which</w:t>
      </w:r>
      <w:r>
        <w:rPr>
          <w:color w:val="FF0000"/>
        </w:rPr>
        <w:t xml:space="preserve"> would yield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0</m:t>
        </m:r>
      </m:oMath>
      <w:r w:rsidR="00781F71">
        <w:rPr>
          <w:color w:val="FF0000"/>
        </w:rPr>
        <w:t xml:space="preserve"> which would then become </w:t>
      </w:r>
      <m:oMath>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sidR="00781F71">
        <w:rPr>
          <w:color w:val="FF0000"/>
        </w:rPr>
        <w:t xml:space="preserve">, then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sidR="00781F71">
        <w:rPr>
          <w:color w:val="FF0000"/>
        </w:rPr>
        <w:t xml:space="preserve"> whiich would yield the exact same constraints</w:t>
      </w:r>
      <w:r w:rsidR="005F13C5">
        <w:rPr>
          <w:color w:val="FF0000"/>
        </w:rPr>
        <w:t xml:space="preserve"> (and contrasts)</w:t>
      </w:r>
      <w:r w:rsidR="00781F71">
        <w:rPr>
          <w:color w:val="FF0000"/>
        </w:rPr>
        <w:t xml:space="preserve"> as the Main effect test of time. Since the orthogonal polynomial contrasts of (r-1) degrees of freedom (in this case 3 time points so r=2) is supposed to be partitioned without overlap, in this case the contrasts for the linear and the quadratic seems to be partitioned to test whether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sidR="00781F71">
        <w:rPr>
          <w:color w:val="FF0000"/>
        </w:rPr>
        <w:t>=</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sidR="00781F71">
        <w:rPr>
          <w:color w:val="FF0000"/>
        </w:rPr>
        <w:t xml:space="preserve"> and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sidR="005F13C5">
        <w:rPr>
          <w:color w:val="FF0000"/>
        </w:rPr>
        <w:t xml:space="preserve"> thus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sidR="00781F71">
        <w:rPr>
          <w:color w:val="FF0000"/>
        </w:rPr>
        <w:t xml:space="preserve">, which is exactly equal to the main effect test of time given some algebraic manipulation. </w:t>
      </w:r>
      <w:r w:rsidR="00D20201">
        <w:rPr>
          <w:color w:val="FF0000"/>
        </w:rPr>
        <w:t xml:space="preserve">Also, the contrasts in row 1 and row 2 of the polynomial trend test are orthogonal (no linearly dependent columns or rows) thus the setup of the contrasts initially has no overlap for testing thus the sums of squares essentially add up to the sums of squares of the main effect test of time. </w:t>
      </w:r>
    </w:p>
    <w:p w:rsidR="00764B79" w:rsidRDefault="00764B79" w:rsidP="00D20201">
      <w:pPr>
        <w:jc w:val="center"/>
        <w:rPr>
          <w:color w:val="FF0000"/>
        </w:rPr>
      </w:pPr>
    </w:p>
    <w:p w:rsidR="00651985" w:rsidRDefault="00651985" w:rsidP="00DE0711"/>
    <w:p w:rsidR="00780A41" w:rsidRDefault="00780A41" w:rsidP="00651985">
      <w:pPr>
        <w:pStyle w:val="ListParagraph"/>
        <w:numPr>
          <w:ilvl w:val="0"/>
          <w:numId w:val="1"/>
        </w:numPr>
        <w:tabs>
          <w:tab w:val="clear" w:pos="720"/>
          <w:tab w:val="num" w:pos="360"/>
        </w:tabs>
        <w:ind w:left="360"/>
      </w:pPr>
      <w:r>
        <w:t>With the dog data</w:t>
      </w:r>
      <w:r w:rsidR="00FC1CB2">
        <w:t xml:space="preserve"> in the LMM II slides, group and time were modeled as class variables, plus group*time, and a random intercept for individual dogs.  The following quest</w:t>
      </w:r>
      <w:r w:rsidR="00876AFD">
        <w:t>ions involve this same model.  s</w:t>
      </w:r>
      <w:r w:rsidR="00FC1CB2">
        <w:t>ome questions you can answer by just reviewing the notes, and some you will need to fit yourself.  Note that 2-way effects model formulation is shown on Slide 3 and the means model formulation is shown on Slide 16 (in the LMM II slides).</w:t>
      </w:r>
    </w:p>
    <w:p w:rsidR="00983171" w:rsidRDefault="00983171" w:rsidP="00983171">
      <w:pPr>
        <w:tabs>
          <w:tab w:val="num" w:pos="360"/>
        </w:tabs>
      </w:pPr>
    </w:p>
    <w:p w:rsidR="00FC1CB2" w:rsidRDefault="00983171" w:rsidP="00983171">
      <w:pPr>
        <w:pStyle w:val="ListParagraph"/>
        <w:numPr>
          <w:ilvl w:val="0"/>
          <w:numId w:val="23"/>
        </w:numPr>
        <w:tabs>
          <w:tab w:val="clear" w:pos="1440"/>
          <w:tab w:val="num" w:pos="720"/>
        </w:tabs>
        <w:ind w:left="720"/>
      </w:pPr>
      <w:r>
        <w:t xml:space="preserve">List 2 reasons why adding a random intercept for dogs (relative to the same model </w:t>
      </w:r>
      <w:r w:rsidR="00876AFD">
        <w:t xml:space="preserve">but </w:t>
      </w:r>
      <w:r>
        <w:t>without the random term) might help the model</w:t>
      </w:r>
      <w:r w:rsidR="00FC1CB2">
        <w:t>.</w:t>
      </w:r>
    </w:p>
    <w:p w:rsidR="00983171" w:rsidRDefault="00983171" w:rsidP="00983171">
      <w:pPr>
        <w:pStyle w:val="ListParagraph"/>
      </w:pPr>
    </w:p>
    <w:p w:rsidR="003B20C9" w:rsidRPr="00493416" w:rsidRDefault="003B20C9" w:rsidP="003B20C9">
      <w:pPr>
        <w:pStyle w:val="ListParagraph"/>
        <w:numPr>
          <w:ilvl w:val="0"/>
          <w:numId w:val="24"/>
        </w:numPr>
        <w:rPr>
          <w:color w:val="FF0000"/>
        </w:rPr>
      </w:pPr>
      <w:r w:rsidRPr="00493416">
        <w:rPr>
          <w:color w:val="FF0000"/>
        </w:rPr>
        <w:t>Adding a random intercept allows us to use the clustered data (within, repeated measures of ea</w:t>
      </w:r>
      <w:r w:rsidR="00730A43" w:rsidRPr="00493416">
        <w:rPr>
          <w:color w:val="FF0000"/>
        </w:rPr>
        <w:t>ch individual dog) to identify separate intercepts for each unit of each level (of group and time</w:t>
      </w:r>
      <w:r w:rsidR="0088379A" w:rsidRPr="00493416">
        <w:rPr>
          <w:color w:val="FF0000"/>
        </w:rPr>
        <w:t xml:space="preserve"> thus multiple parallel slopes</w:t>
      </w:r>
      <w:r w:rsidR="00730A43" w:rsidRPr="00493416">
        <w:rPr>
          <w:color w:val="FF0000"/>
        </w:rPr>
        <w:t>) compared to only identifying the overall population effect of group and time</w:t>
      </w:r>
      <w:r w:rsidR="0088379A" w:rsidRPr="00493416">
        <w:rPr>
          <w:color w:val="FF0000"/>
        </w:rPr>
        <w:t xml:space="preserve"> (one population slope)</w:t>
      </w:r>
      <w:r w:rsidR="00AD0BD2" w:rsidRPr="00493416">
        <w:rPr>
          <w:color w:val="FF0000"/>
        </w:rPr>
        <w:t xml:space="preserve"> – between subject variability</w:t>
      </w:r>
      <w:r w:rsidRPr="00493416">
        <w:rPr>
          <w:color w:val="FF0000"/>
        </w:rPr>
        <w:t>.</w:t>
      </w:r>
    </w:p>
    <w:p w:rsidR="003B20C9" w:rsidRPr="00493416" w:rsidRDefault="003B20C9" w:rsidP="003B20C9">
      <w:pPr>
        <w:pStyle w:val="ListParagraph"/>
        <w:numPr>
          <w:ilvl w:val="0"/>
          <w:numId w:val="24"/>
        </w:numPr>
        <w:rPr>
          <w:color w:val="FF0000"/>
        </w:rPr>
      </w:pPr>
      <w:r w:rsidRPr="00493416">
        <w:rPr>
          <w:color w:val="FF0000"/>
        </w:rPr>
        <w:lastRenderedPageBreak/>
        <w:t xml:space="preserve">We can also identify the variance in gallbladder that is due to the </w:t>
      </w:r>
      <w:r w:rsidR="00315D33" w:rsidRPr="00493416">
        <w:rPr>
          <w:color w:val="FF0000"/>
        </w:rPr>
        <w:t>group (between variance) and also the variance in gallbladder that is due to subject (within variance).</w:t>
      </w:r>
      <w:r w:rsidR="00730A43" w:rsidRPr="00493416">
        <w:rPr>
          <w:color w:val="FF0000"/>
        </w:rPr>
        <w:t xml:space="preserve"> Additionally, we can identify/induce complex correlation structure</w:t>
      </w:r>
      <w:r w:rsidR="00AD0BD2" w:rsidRPr="00493416">
        <w:rPr>
          <w:color w:val="FF0000"/>
        </w:rPr>
        <w:t xml:space="preserve"> – correlation structure for responses</w:t>
      </w:r>
      <w:r w:rsidR="00730A43" w:rsidRPr="00493416">
        <w:rPr>
          <w:color w:val="FF0000"/>
        </w:rPr>
        <w:t>.</w:t>
      </w:r>
      <w:r w:rsidRPr="00493416">
        <w:rPr>
          <w:color w:val="FF0000"/>
        </w:rPr>
        <w:t xml:space="preserve"> </w:t>
      </w:r>
    </w:p>
    <w:p w:rsidR="0088379A" w:rsidRDefault="0088379A" w:rsidP="003B20C9">
      <w:pPr>
        <w:pStyle w:val="ListParagraph"/>
        <w:numPr>
          <w:ilvl w:val="0"/>
          <w:numId w:val="24"/>
        </w:numPr>
        <w:rPr>
          <w:color w:val="FF0000"/>
        </w:rPr>
      </w:pPr>
      <w:r w:rsidRPr="00493416">
        <w:rPr>
          <w:color w:val="FF0000"/>
        </w:rPr>
        <w:t>By adding a random intercept component, we can somewhat control for the various unmeasured aspects of dogs that may a</w:t>
      </w:r>
      <w:r w:rsidR="009675B4">
        <w:rPr>
          <w:color w:val="FF0000"/>
        </w:rPr>
        <w:t>ffect the repeated measurements.</w:t>
      </w:r>
    </w:p>
    <w:p w:rsidR="009675B4" w:rsidRDefault="009675B4" w:rsidP="003B20C9">
      <w:pPr>
        <w:pStyle w:val="ListParagraph"/>
        <w:numPr>
          <w:ilvl w:val="0"/>
          <w:numId w:val="24"/>
        </w:numPr>
        <w:rPr>
          <w:color w:val="FF0000"/>
        </w:rPr>
      </w:pPr>
      <w:r>
        <w:rPr>
          <w:color w:val="FF0000"/>
        </w:rPr>
        <w:t xml:space="preserve">The random intercept model empirically (see below table) has a better fit (with regards to AIC). </w:t>
      </w:r>
    </w:p>
    <w:p w:rsidR="009675B4" w:rsidRDefault="009675B4" w:rsidP="009675B4">
      <w:pPr>
        <w:ind w:left="360"/>
        <w:rPr>
          <w:color w:val="FF0000"/>
        </w:rPr>
      </w:pPr>
    </w:p>
    <w:p w:rsidR="009675B4" w:rsidRDefault="009675B4" w:rsidP="009675B4">
      <w:pPr>
        <w:ind w:left="360"/>
        <w:rPr>
          <w:color w:val="FF0000"/>
        </w:rPr>
      </w:pPr>
      <w:r>
        <w:rPr>
          <w:color w:val="FF0000"/>
        </w:rPr>
        <w:t>Table A.1. Fit statistic of model without random intercept.</w:t>
      </w:r>
    </w:p>
    <w:p w:rsidR="009675B4" w:rsidRDefault="009675B4" w:rsidP="009675B4">
      <w:pPr>
        <w:ind w:left="360"/>
        <w:rPr>
          <w:color w:val="FF0000"/>
        </w:rPr>
      </w:pPr>
      <w:r w:rsidRPr="009675B4">
        <w:rPr>
          <w:noProof/>
          <w:color w:val="FF0000"/>
          <w:lang w:eastAsia="ko-KR"/>
        </w:rPr>
        <w:drawing>
          <wp:inline distT="0" distB="0" distL="0" distR="0" wp14:anchorId="12401F00" wp14:editId="12BE6831">
            <wp:extent cx="2038635" cy="1133633"/>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38635" cy="1133633"/>
                    </a:xfrm>
                    <a:prstGeom prst="rect">
                      <a:avLst/>
                    </a:prstGeom>
                  </pic:spPr>
                </pic:pic>
              </a:graphicData>
            </a:graphic>
          </wp:inline>
        </w:drawing>
      </w:r>
    </w:p>
    <w:p w:rsidR="009675B4" w:rsidRDefault="009675B4" w:rsidP="009675B4">
      <w:pPr>
        <w:ind w:left="360"/>
        <w:rPr>
          <w:color w:val="FF0000"/>
        </w:rPr>
      </w:pPr>
      <w:r>
        <w:rPr>
          <w:color w:val="FF0000"/>
        </w:rPr>
        <w:t>Table A.2. Fit statistic of model with random intercept.</w:t>
      </w:r>
    </w:p>
    <w:p w:rsidR="009675B4" w:rsidRPr="009675B4" w:rsidRDefault="009675B4" w:rsidP="009675B4">
      <w:pPr>
        <w:ind w:left="360"/>
        <w:rPr>
          <w:color w:val="FF0000"/>
        </w:rPr>
      </w:pPr>
      <w:r w:rsidRPr="009675B4">
        <w:rPr>
          <w:noProof/>
          <w:color w:val="FF0000"/>
          <w:lang w:eastAsia="ko-KR"/>
        </w:rPr>
        <w:drawing>
          <wp:inline distT="0" distB="0" distL="0" distR="0" wp14:anchorId="208AAFD3" wp14:editId="3F061FDB">
            <wp:extent cx="1991003" cy="1066949"/>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91003" cy="1066949"/>
                    </a:xfrm>
                    <a:prstGeom prst="rect">
                      <a:avLst/>
                    </a:prstGeom>
                  </pic:spPr>
                </pic:pic>
              </a:graphicData>
            </a:graphic>
          </wp:inline>
        </w:drawing>
      </w:r>
    </w:p>
    <w:p w:rsidR="003B20C9" w:rsidRDefault="003B20C9" w:rsidP="009675B4">
      <w:pPr>
        <w:tabs>
          <w:tab w:val="left" w:pos="6466"/>
        </w:tabs>
      </w:pPr>
      <w:r>
        <w:tab/>
      </w:r>
    </w:p>
    <w:p w:rsidR="00B26210" w:rsidRDefault="00B506C4" w:rsidP="00B26210">
      <w:pPr>
        <w:pStyle w:val="ListParagraph"/>
        <w:numPr>
          <w:ilvl w:val="0"/>
          <w:numId w:val="23"/>
        </w:numPr>
        <w:tabs>
          <w:tab w:val="clear" w:pos="1440"/>
          <w:tab w:val="num" w:pos="720"/>
        </w:tabs>
        <w:ind w:hanging="1080"/>
      </w:pPr>
      <w:r>
        <w:t>Graph the mean response by time for each group</w:t>
      </w:r>
      <w:r w:rsidR="00780A41">
        <w:t>.</w:t>
      </w:r>
      <w:r w:rsidR="00B37C1C">
        <w:t xml:space="preserve"> </w:t>
      </w:r>
    </w:p>
    <w:p w:rsidR="00983171" w:rsidRDefault="00983171" w:rsidP="00983171"/>
    <w:p w:rsidR="008A33F6" w:rsidRDefault="008A33F6" w:rsidP="008A33F6">
      <w:pPr>
        <w:ind w:left="360"/>
      </w:pPr>
      <w:r>
        <w:t>Figure 1</w:t>
      </w:r>
      <w:r w:rsidR="005524AB">
        <w:t>A</w:t>
      </w:r>
      <w:r>
        <w:t>. Mean response by time for each group of dogs</w:t>
      </w:r>
      <w:r w:rsidR="005524AB">
        <w:t xml:space="preserve"> using SAS</w:t>
      </w:r>
      <w:r>
        <w:t>.</w:t>
      </w:r>
    </w:p>
    <w:p w:rsidR="00315D33" w:rsidRDefault="005524AB" w:rsidP="00642F07">
      <w:pPr>
        <w:ind w:left="720"/>
        <w:jc w:val="center"/>
      </w:pPr>
      <w:r w:rsidRPr="005524AB">
        <w:rPr>
          <w:noProof/>
          <w:lang w:eastAsia="ko-KR"/>
        </w:rPr>
        <w:drawing>
          <wp:inline distT="0" distB="0" distL="0" distR="0" wp14:anchorId="12F5C328" wp14:editId="0DA5F116">
            <wp:extent cx="5143500" cy="385460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0639" cy="3859956"/>
                    </a:xfrm>
                    <a:prstGeom prst="rect">
                      <a:avLst/>
                    </a:prstGeom>
                  </pic:spPr>
                </pic:pic>
              </a:graphicData>
            </a:graphic>
          </wp:inline>
        </w:drawing>
      </w:r>
    </w:p>
    <w:p w:rsidR="005524AB" w:rsidRDefault="005524AB" w:rsidP="005524AB">
      <w:pPr>
        <w:ind w:left="720"/>
      </w:pPr>
    </w:p>
    <w:p w:rsidR="005524AB" w:rsidRDefault="005524AB" w:rsidP="005524AB">
      <w:pPr>
        <w:ind w:left="720"/>
      </w:pPr>
      <w:r>
        <w:lastRenderedPageBreak/>
        <w:t>Figure 1B. Mean response by time for each group of dogs using R.</w:t>
      </w:r>
    </w:p>
    <w:p w:rsidR="005524AB" w:rsidRDefault="005524AB" w:rsidP="005524AB">
      <w:pPr>
        <w:ind w:left="720"/>
      </w:pPr>
      <w:r>
        <w:tab/>
      </w:r>
      <w:r>
        <w:rPr>
          <w:noProof/>
          <w:lang w:eastAsia="ko-KR"/>
        </w:rPr>
        <w:drawing>
          <wp:inline distT="0" distB="0" distL="0" distR="0" wp14:anchorId="1B9DA973" wp14:editId="446E0701">
            <wp:extent cx="4448175" cy="4448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48181" cy="4448181"/>
                    </a:xfrm>
                    <a:prstGeom prst="rect">
                      <a:avLst/>
                    </a:prstGeom>
                  </pic:spPr>
                </pic:pic>
              </a:graphicData>
            </a:graphic>
          </wp:inline>
        </w:drawing>
      </w:r>
    </w:p>
    <w:p w:rsidR="00315D33" w:rsidRDefault="00315D33" w:rsidP="00983171"/>
    <w:p w:rsidR="00B26210" w:rsidRDefault="00B37C1C" w:rsidP="00983171">
      <w:pPr>
        <w:pStyle w:val="ListParagraph"/>
        <w:numPr>
          <w:ilvl w:val="0"/>
          <w:numId w:val="23"/>
        </w:numPr>
        <w:tabs>
          <w:tab w:val="clear" w:pos="1440"/>
          <w:tab w:val="num" w:pos="720"/>
        </w:tabs>
        <w:ind w:left="720"/>
      </w:pPr>
      <w:r>
        <w:t>Refer to class notes and slides for polynomial test output.  Which polynomial trends for time and group*time most apparent in the graph?  Which significant ones are not as apparent in the graph</w:t>
      </w:r>
      <w:r w:rsidR="005A4D6C">
        <w:t>?</w:t>
      </w:r>
      <w:r>
        <w:t xml:space="preserve">  (There is no correct or incorrect here, it’s just based on effort.)</w:t>
      </w:r>
    </w:p>
    <w:p w:rsidR="003D5640" w:rsidRDefault="003D5640" w:rsidP="003D5640">
      <w:pPr>
        <w:tabs>
          <w:tab w:val="num" w:pos="720"/>
        </w:tabs>
      </w:pPr>
    </w:p>
    <w:p w:rsidR="003F2D79" w:rsidRDefault="003F2D79" w:rsidP="003F2D79">
      <w:pPr>
        <w:tabs>
          <w:tab w:val="num" w:pos="720"/>
        </w:tabs>
        <w:ind w:left="720"/>
      </w:pPr>
      <w:r>
        <w:t>Table 1.</w:t>
      </w:r>
    </w:p>
    <w:p w:rsidR="003F2D79" w:rsidRDefault="003F2D79" w:rsidP="003F2D79">
      <w:pPr>
        <w:tabs>
          <w:tab w:val="num" w:pos="720"/>
        </w:tabs>
        <w:ind w:left="720"/>
      </w:pPr>
      <w:r w:rsidRPr="003F2D79">
        <w:rPr>
          <w:noProof/>
          <w:lang w:eastAsia="ko-KR"/>
        </w:rPr>
        <w:drawing>
          <wp:inline distT="0" distB="0" distL="0" distR="0" wp14:anchorId="76E7E969" wp14:editId="3D152D45">
            <wp:extent cx="3191320" cy="2372056"/>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91320" cy="2372056"/>
                    </a:xfrm>
                    <a:prstGeom prst="rect">
                      <a:avLst/>
                    </a:prstGeom>
                  </pic:spPr>
                </pic:pic>
              </a:graphicData>
            </a:graphic>
          </wp:inline>
        </w:drawing>
      </w:r>
    </w:p>
    <w:p w:rsidR="003F2D79" w:rsidRDefault="003F2D79" w:rsidP="000E6E03">
      <w:pPr>
        <w:tabs>
          <w:tab w:val="num" w:pos="720"/>
        </w:tabs>
        <w:ind w:left="720"/>
        <w:rPr>
          <w:color w:val="FF0000"/>
        </w:rPr>
      </w:pPr>
    </w:p>
    <w:p w:rsidR="003D5640" w:rsidRPr="00493416" w:rsidRDefault="000E6E03" w:rsidP="000E6E03">
      <w:pPr>
        <w:tabs>
          <w:tab w:val="num" w:pos="720"/>
        </w:tabs>
        <w:ind w:left="720"/>
        <w:rPr>
          <w:color w:val="FF0000"/>
        </w:rPr>
      </w:pPr>
      <w:r w:rsidRPr="00493416">
        <w:rPr>
          <w:color w:val="FF0000"/>
        </w:rPr>
        <w:t>Based on the output for polynomial trends for time</w:t>
      </w:r>
      <w:r w:rsidR="008A33F6">
        <w:rPr>
          <w:color w:val="FF0000"/>
        </w:rPr>
        <w:t xml:space="preserve"> (Table 1)</w:t>
      </w:r>
      <w:r w:rsidRPr="00493416">
        <w:rPr>
          <w:color w:val="FF0000"/>
        </w:rPr>
        <w:t xml:space="preserve">, the quadratic and the cubic have p-values &lt; 0.0001 while the same goes for the group*time where qxq and cxc have the highest test statistic (F) value and lowest p-value. </w:t>
      </w:r>
      <w:r w:rsidR="00F92006">
        <w:rPr>
          <w:color w:val="FF0000"/>
        </w:rPr>
        <w:t>But based on the Figure 1</w:t>
      </w:r>
      <w:r w:rsidR="0091275D">
        <w:rPr>
          <w:color w:val="FF0000"/>
        </w:rPr>
        <w:t xml:space="preserve"> (A and B)</w:t>
      </w:r>
      <w:r w:rsidR="00F92006">
        <w:rPr>
          <w:color w:val="FF0000"/>
        </w:rPr>
        <w:t xml:space="preserve">, the mean GBV by </w:t>
      </w:r>
      <w:r w:rsidR="00F92006">
        <w:rPr>
          <w:color w:val="FF0000"/>
        </w:rPr>
        <w:lastRenderedPageBreak/>
        <w:t xml:space="preserve">timer per group indicates that the relationship is perhaps closer to a </w:t>
      </w:r>
      <w:r w:rsidR="0091275D">
        <w:rPr>
          <w:color w:val="FF0000"/>
        </w:rPr>
        <w:t>quadratic</w:t>
      </w:r>
      <w:r w:rsidR="00F92006">
        <w:rPr>
          <w:color w:val="FF0000"/>
        </w:rPr>
        <w:t xml:space="preserve"> relationship </w:t>
      </w:r>
      <w:r w:rsidR="0091275D">
        <w:rPr>
          <w:color w:val="FF0000"/>
        </w:rPr>
        <w:t>and/or linear rather than cubic</w:t>
      </w:r>
      <w:r w:rsidR="00F92006">
        <w:rPr>
          <w:color w:val="FF0000"/>
        </w:rPr>
        <w:t xml:space="preserve"> or quartic.</w:t>
      </w:r>
      <w:r w:rsidRPr="00493416">
        <w:rPr>
          <w:color w:val="FF0000"/>
        </w:rPr>
        <w:t xml:space="preserve"> </w:t>
      </w:r>
      <w:r w:rsidR="0091275D">
        <w:rPr>
          <w:color w:val="FF0000"/>
        </w:rPr>
        <w:t xml:space="preserve">The cubic order term isn’t as apparent in the Figure 1 compared to the linear and quadratic relationship visible in </w:t>
      </w:r>
      <w:r w:rsidR="008A33F6">
        <w:rPr>
          <w:color w:val="FF0000"/>
        </w:rPr>
        <w:t xml:space="preserve">Figure1. </w:t>
      </w:r>
      <w:r w:rsidR="00F92006">
        <w:rPr>
          <w:color w:val="FF0000"/>
        </w:rPr>
        <w:t>And for the sake of parsimony (of the model), the linear component should be reasonable enough to make inferences with the data.</w:t>
      </w:r>
      <w:r w:rsidR="0059307C">
        <w:rPr>
          <w:color w:val="FF0000"/>
        </w:rPr>
        <w:t xml:space="preserve"> </w:t>
      </w:r>
      <w:r w:rsidR="00C804E4">
        <w:rPr>
          <w:color w:val="FF0000"/>
        </w:rPr>
        <w:t xml:space="preserve">(but if another research insisted using polynomial terms then a check on AIC would be in order to identify if polynomial’s would be appropriate for the model). </w:t>
      </w:r>
    </w:p>
    <w:p w:rsidR="00983171" w:rsidRDefault="00983171" w:rsidP="00983171"/>
    <w:p w:rsidR="00B26210" w:rsidRDefault="00891BFE" w:rsidP="00983171">
      <w:pPr>
        <w:pStyle w:val="ListParagraph"/>
        <w:numPr>
          <w:ilvl w:val="0"/>
          <w:numId w:val="23"/>
        </w:numPr>
        <w:tabs>
          <w:tab w:val="clear" w:pos="1440"/>
          <w:tab w:val="num" w:pos="720"/>
        </w:tabs>
        <w:ind w:left="720"/>
      </w:pPr>
      <w:r>
        <w:t>Consider a CONTRAST to test for differences over time between the CH and CL groups.  Using the means model, the test can be written as H</w:t>
      </w:r>
      <w:r w:rsidRPr="00B26210">
        <w:rPr>
          <w:vertAlign w:val="subscript"/>
        </w:rPr>
        <w:t>0</w:t>
      </w:r>
      <w:r>
        <w:t xml:space="preserve">: </w:t>
      </w:r>
      <w:r w:rsidR="005A4D6C" w:rsidRPr="00C72C83">
        <w:rPr>
          <w:position w:val="-14"/>
        </w:rPr>
        <w:object w:dxaOrig="1960" w:dyaOrig="380">
          <v:shape id="_x0000_i1037" type="#_x0000_t75" style="width:97.8pt;height:19pt" o:ole="">
            <v:imagedata r:id="rId37" o:title=""/>
          </v:shape>
          <o:OLEObject Type="Embed" ProgID="Equation.DSMT4" ShapeID="_x0000_i1037" DrawAspect="Content" ObjectID="_1537360300" r:id="rId38"/>
        </w:object>
      </w:r>
      <w:r>
        <w:t xml:space="preserve"> for all </w:t>
      </w:r>
      <w:r w:rsidRPr="00B26210">
        <w:rPr>
          <w:i/>
        </w:rPr>
        <w:t>j</w:t>
      </w:r>
      <w:r w:rsidRPr="00F957A4">
        <w:t xml:space="preserve">, </w:t>
      </w:r>
      <w:r w:rsidRPr="00B26210">
        <w:rPr>
          <w:i/>
        </w:rPr>
        <w:t>j</w:t>
      </w:r>
      <w:r w:rsidRPr="00F957A4">
        <w:rPr>
          <w:rtl/>
          <w:lang w:bidi="he-IL"/>
        </w:rPr>
        <w:t>׳</w:t>
      </w:r>
      <w:r w:rsidRPr="00F957A4">
        <w:t>,</w:t>
      </w:r>
      <w:r>
        <w:t xml:space="preserve"> where subscript ‘1’ denotes CH group, ‘2’ denotes CL.  Show that the same test can also be written as H</w:t>
      </w:r>
      <w:r w:rsidRPr="00B26210">
        <w:rPr>
          <w:vertAlign w:val="subscript"/>
        </w:rPr>
        <w:t>0</w:t>
      </w:r>
      <w:r>
        <w:t xml:space="preserve">: </w:t>
      </w:r>
      <w:r w:rsidR="003A1846" w:rsidRPr="00C72C83">
        <w:rPr>
          <w:position w:val="-14"/>
        </w:rPr>
        <w:object w:dxaOrig="3040" w:dyaOrig="380">
          <v:shape id="_x0000_i1038" type="#_x0000_t75" style="width:152.15pt;height:19pt" o:ole="">
            <v:imagedata r:id="rId39" o:title=""/>
          </v:shape>
          <o:OLEObject Type="Embed" ProgID="Equation.DSMT4" ShapeID="_x0000_i1038" DrawAspect="Content" ObjectID="_1537360301" r:id="rId40"/>
        </w:object>
      </w:r>
      <w:r>
        <w:t xml:space="preserve"> for all </w:t>
      </w:r>
      <w:r w:rsidRPr="00B26210">
        <w:rPr>
          <w:i/>
        </w:rPr>
        <w:t>j</w:t>
      </w:r>
      <w:r w:rsidRPr="00F957A4">
        <w:t xml:space="preserve">, </w:t>
      </w:r>
      <w:r w:rsidRPr="00B26210">
        <w:rPr>
          <w:i/>
        </w:rPr>
        <w:t>j</w:t>
      </w:r>
      <w:r w:rsidRPr="00F957A4">
        <w:rPr>
          <w:rtl/>
          <w:lang w:bidi="he-IL"/>
        </w:rPr>
        <w:t>׳</w:t>
      </w:r>
      <w:r w:rsidRPr="00F957A4">
        <w:t xml:space="preserve"> </w:t>
      </w:r>
      <w:r>
        <w:t>using the effects model.</w:t>
      </w:r>
      <w:r w:rsidR="00615A63">
        <w:t xml:space="preserve">  (See </w:t>
      </w:r>
      <w:r w:rsidR="00983171">
        <w:t>LMM II slide 3 for the two-way effects model and 16 for the means model</w:t>
      </w:r>
      <w:r w:rsidR="00615A63">
        <w:t>.)</w:t>
      </w:r>
    </w:p>
    <w:p w:rsidR="00983171" w:rsidRDefault="00983171" w:rsidP="00983171"/>
    <w:p w:rsidR="00D10A18" w:rsidRDefault="00D10A18" w:rsidP="00D10A18">
      <w:pPr>
        <w:ind w:left="720"/>
      </w:pPr>
      <w:r>
        <w:t>Since for the means model</w:t>
      </w:r>
    </w:p>
    <w:p w:rsidR="00D10A18" w:rsidRPr="00D10A18" w:rsidRDefault="00D10A18" w:rsidP="00D10A18"/>
    <w:p w:rsidR="00D10A18" w:rsidRPr="00B1597D" w:rsidRDefault="002B5987" w:rsidP="00D10A18">
      <w:pPr>
        <w:ind w:left="720"/>
        <w:rPr>
          <w:color w:val="FF0000"/>
        </w:rPr>
      </w:pPr>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h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h</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γτ)</m:t>
            </m:r>
          </m:e>
          <m:sub>
            <m:r>
              <w:rPr>
                <w:rFonts w:ascii="Cambria Math" w:hAnsi="Cambria Math"/>
                <w:color w:val="FF0000"/>
              </w:rPr>
              <m:t>hj</m:t>
            </m:r>
          </m:sub>
        </m:sSub>
      </m:oMath>
      <w:r w:rsidR="00DD134C">
        <w:rPr>
          <w:color w:val="FF0000"/>
        </w:rPr>
        <w:t xml:space="preserve">, for group h=0,1,and 2 where 0 is control, 1 is CH and 2 is CL and for time j=1…5. </w:t>
      </w:r>
    </w:p>
    <w:p w:rsidR="00D10A18" w:rsidRPr="00B1597D" w:rsidRDefault="002B5987" w:rsidP="00D10A18">
      <w:pPr>
        <w:ind w:left="720"/>
        <w:rPr>
          <w:color w:val="FF0000"/>
        </w:rPr>
      </w:pPr>
      <m:oMathPara>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1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oMath>
      </m:oMathPara>
    </w:p>
    <w:p w:rsidR="00D10A18" w:rsidRPr="00B1597D" w:rsidRDefault="00D10A18" w:rsidP="00D10A18">
      <w:pPr>
        <w:ind w:left="720"/>
        <w:rPr>
          <w:color w:val="FF0000"/>
        </w:rPr>
      </w:pPr>
      <m:oMathPara>
        <m:oMath>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oMath>
      </m:oMathPara>
    </w:p>
    <w:p w:rsidR="00D10A18" w:rsidRPr="00B1597D" w:rsidRDefault="002B5987" w:rsidP="00D10A18">
      <w:pPr>
        <w:ind w:left="720"/>
        <w:rPr>
          <w:color w:val="FF0000"/>
        </w:rPr>
      </w:pPr>
      <m:oMathPara>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2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oMath>
      </m:oMathPara>
    </w:p>
    <w:p w:rsidR="00D10A18" w:rsidRPr="00B1597D" w:rsidRDefault="00D10A18" w:rsidP="00D10A18">
      <w:pPr>
        <w:ind w:left="720"/>
        <w:rPr>
          <w:color w:val="FF0000"/>
        </w:rPr>
      </w:pPr>
      <m:oMathPara>
        <m:oMath>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oMath>
      </m:oMathPara>
    </w:p>
    <w:p w:rsidR="00D10A18" w:rsidRPr="00B1597D" w:rsidRDefault="00D10A18" w:rsidP="00D10A18">
      <w:pPr>
        <w:ind w:left="720"/>
        <w:rPr>
          <w:color w:val="FF0000"/>
        </w:rPr>
      </w:pPr>
      <w:r w:rsidRPr="00B1597D">
        <w:rPr>
          <w:color w:val="FF0000"/>
        </w:rPr>
        <w:t>Thus</w:t>
      </w:r>
    </w:p>
    <w:p w:rsidR="00D10A18" w:rsidRPr="00B1597D" w:rsidRDefault="00B1597D" w:rsidP="00D10A18">
      <w:pPr>
        <w:ind w:left="720"/>
        <w:rPr>
          <w:color w:val="FF0000"/>
        </w:rPr>
      </w:pPr>
      <w:r w:rsidRPr="00B1597D">
        <w:rPr>
          <w:color w:val="FF0000"/>
        </w:rPr>
        <w:t>H</w:t>
      </w:r>
      <w:r w:rsidRPr="00B1597D">
        <w:rPr>
          <w:color w:val="FF0000"/>
          <w:vertAlign w:val="subscript"/>
        </w:rPr>
        <w:t>0</w:t>
      </w:r>
      <w:r w:rsidRPr="00B1597D">
        <w:rPr>
          <w:color w:val="FF0000"/>
        </w:rPr>
        <w:t xml:space="preserve">: </w:t>
      </w:r>
      <w:r w:rsidRPr="00673E7C">
        <w:rPr>
          <w:color w:val="FF0000"/>
          <w:position w:val="-14"/>
        </w:rPr>
        <w:object w:dxaOrig="1960" w:dyaOrig="380">
          <v:shape id="_x0000_i1039" type="#_x0000_t75" style="width:97.8pt;height:19pt" o:ole="">
            <v:imagedata r:id="rId37" o:title=""/>
          </v:shape>
          <o:OLEObject Type="Embed" ProgID="Equation.DSMT4" ShapeID="_x0000_i1039" DrawAspect="Content" ObjectID="_1537360302" r:id="rId41"/>
        </w:object>
      </w:r>
    </w:p>
    <w:p w:rsidR="00B1597D" w:rsidRPr="00B1597D" w:rsidRDefault="00B1597D" w:rsidP="00B1597D">
      <w:pPr>
        <w:ind w:left="720"/>
        <w:rPr>
          <w:color w:val="FF0000"/>
        </w:rPr>
      </w:pPr>
      <w:r w:rsidRPr="00B1597D">
        <w:rPr>
          <w:color w:val="FF0000"/>
        </w:rPr>
        <w:t>H</w:t>
      </w:r>
      <w:r w:rsidRPr="00B1597D">
        <w:rPr>
          <w:color w:val="FF0000"/>
          <w:vertAlign w:val="subscript"/>
        </w:rPr>
        <w:t>0</w:t>
      </w:r>
      <w:r w:rsidRPr="00B1597D">
        <w:rPr>
          <w:color w:val="FF0000"/>
        </w:rPr>
        <w:t xml:space="preserve">: </w:t>
      </w:r>
      <m:oMath>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oMath>
    </w:p>
    <w:p w:rsidR="00D10A18" w:rsidRDefault="00D10A18" w:rsidP="00B1597D">
      <w:pPr>
        <w:ind w:left="720"/>
      </w:pPr>
    </w:p>
    <w:p w:rsidR="00B474E6" w:rsidRDefault="00B474E6" w:rsidP="00B26210">
      <w:pPr>
        <w:pStyle w:val="ListParagraph"/>
        <w:numPr>
          <w:ilvl w:val="0"/>
          <w:numId w:val="23"/>
        </w:numPr>
        <w:tabs>
          <w:tab w:val="clear" w:pos="1440"/>
          <w:tab w:val="num" w:pos="720"/>
        </w:tabs>
        <w:ind w:hanging="1080"/>
      </w:pPr>
      <w:r>
        <w:t xml:space="preserve">Write an ESTIMATE or CONTRAST statement for each </w:t>
      </w:r>
      <w:r w:rsidR="00615A63">
        <w:t>question below and carry out the analysis</w:t>
      </w:r>
      <w:r>
        <w:t>.  Summarize your results.</w:t>
      </w:r>
      <w:r w:rsidR="00615A63">
        <w:t xml:space="preserve">  (Note that these involve all 5 time points.)</w:t>
      </w:r>
    </w:p>
    <w:p w:rsidR="00B474E6" w:rsidRDefault="003163A7" w:rsidP="00B474E6">
      <w:pPr>
        <w:numPr>
          <w:ilvl w:val="5"/>
          <w:numId w:val="1"/>
        </w:numPr>
        <w:tabs>
          <w:tab w:val="clear" w:pos="4320"/>
          <w:tab w:val="num" w:pos="1080"/>
        </w:tabs>
        <w:ind w:hanging="3420"/>
      </w:pPr>
      <w:r>
        <w:t xml:space="preserve">Does the difference between </w:t>
      </w:r>
      <w:r w:rsidR="00615A63">
        <w:t xml:space="preserve">the 2 drug groups </w:t>
      </w:r>
      <w:r>
        <w:t>change</w:t>
      </w:r>
      <w:r w:rsidR="00D06DFD">
        <w:t xml:space="preserve"> over time?</w:t>
      </w:r>
    </w:p>
    <w:p w:rsidR="00C54F2A" w:rsidRDefault="00C54F2A" w:rsidP="00C54F2A">
      <w:pPr>
        <w:pStyle w:val="ListParagraph"/>
      </w:pPr>
    </w:p>
    <w:p w:rsidR="00C54F2A" w:rsidRDefault="00C54F2A" w:rsidP="00C54F2A">
      <w:pPr>
        <w:pStyle w:val="ListParagraph"/>
      </w:pPr>
      <w:r>
        <w:t xml:space="preserve">Table 2. Proc Mixed </w:t>
      </w:r>
      <w:r w:rsidR="003E2784">
        <w:t>contrast</w:t>
      </w:r>
      <w:r>
        <w:t xml:space="preserve"> statement for comparison of mean difference between GBV among dogs between CH vs. CL</w:t>
      </w:r>
      <w:r w:rsidR="003E2784">
        <w:t xml:space="preserve"> and Control vs. Average of CH and CL</w:t>
      </w:r>
      <w:r>
        <w:t>.</w:t>
      </w:r>
    </w:p>
    <w:p w:rsidR="00BB5408" w:rsidRDefault="003E2784" w:rsidP="00C54F2A">
      <w:pPr>
        <w:ind w:left="720"/>
      </w:pPr>
      <w:r w:rsidRPr="003E2784">
        <w:rPr>
          <w:noProof/>
          <w:lang w:eastAsia="ko-KR"/>
        </w:rPr>
        <w:drawing>
          <wp:inline distT="0" distB="0" distL="0" distR="0" wp14:anchorId="6B101798" wp14:editId="6366245E">
            <wp:extent cx="4553585" cy="885949"/>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53585" cy="885949"/>
                    </a:xfrm>
                    <a:prstGeom prst="rect">
                      <a:avLst/>
                    </a:prstGeom>
                  </pic:spPr>
                </pic:pic>
              </a:graphicData>
            </a:graphic>
          </wp:inline>
        </w:drawing>
      </w:r>
    </w:p>
    <w:p w:rsidR="00C54F2A" w:rsidRDefault="00C54F2A" w:rsidP="00C54F2A">
      <w:pPr>
        <w:ind w:left="720"/>
      </w:pPr>
    </w:p>
    <w:p w:rsidR="00BB5408" w:rsidRPr="00B80E7D" w:rsidRDefault="00B80E7D" w:rsidP="00BB5408">
      <w:pPr>
        <w:ind w:left="720"/>
        <w:rPr>
          <w:color w:val="FF0000"/>
        </w:rPr>
      </w:pPr>
      <w:r>
        <w:rPr>
          <w:color w:val="FF0000"/>
        </w:rPr>
        <w:t>Based on the p-value</w:t>
      </w:r>
      <w:r w:rsidR="00C54F2A">
        <w:rPr>
          <w:color w:val="FF0000"/>
        </w:rPr>
        <w:t xml:space="preserve"> (Table 2)</w:t>
      </w:r>
      <w:r>
        <w:rPr>
          <w:color w:val="FF0000"/>
        </w:rPr>
        <w:t xml:space="preserve"> from the contrast statement that compared the difference in GBV between CH vs. CL averaged over time, which is 0.5223, there is no statistically significant difference between the 2 drugs groups over time. </w:t>
      </w:r>
    </w:p>
    <w:p w:rsidR="00BB5408" w:rsidRDefault="00BB5408" w:rsidP="00BB5408"/>
    <w:p w:rsidR="00B474E6" w:rsidRDefault="00D06DFD" w:rsidP="00D06DFD">
      <w:pPr>
        <w:numPr>
          <w:ilvl w:val="5"/>
          <w:numId w:val="1"/>
        </w:numPr>
        <w:tabs>
          <w:tab w:val="clear" w:pos="4320"/>
          <w:tab w:val="num" w:pos="1080"/>
        </w:tabs>
        <w:ind w:hanging="3420"/>
      </w:pPr>
      <w:r>
        <w:t>Is there a mean difference between drug groups for at least one time point?</w:t>
      </w:r>
    </w:p>
    <w:p w:rsidR="00AC115B" w:rsidRDefault="00AC115B" w:rsidP="00C54F2A">
      <w:pPr>
        <w:ind w:left="720"/>
      </w:pPr>
    </w:p>
    <w:p w:rsidR="00B80E7D" w:rsidRDefault="00546978" w:rsidP="00B80E7D">
      <w:pPr>
        <w:ind w:left="720"/>
      </w:pPr>
      <w:r>
        <w:t>Table 3. Mean difference between CH vs. CL at different time points</w:t>
      </w:r>
    </w:p>
    <w:p w:rsidR="00AC115B" w:rsidRDefault="00EC0827" w:rsidP="00B80E7D">
      <w:pPr>
        <w:ind w:left="720"/>
      </w:pPr>
      <w:r>
        <w:rPr>
          <w:noProof/>
          <w:lang w:eastAsia="ko-KR"/>
        </w:rPr>
        <w:lastRenderedPageBreak/>
        <mc:AlternateContent>
          <mc:Choice Requires="wps">
            <w:drawing>
              <wp:anchor distT="0" distB="0" distL="114300" distR="114300" simplePos="0" relativeHeight="251659264" behindDoc="0" locked="0" layoutInCell="1" allowOverlap="1" wp14:anchorId="182FA30A" wp14:editId="768E6E60">
                <wp:simplePos x="0" y="0"/>
                <wp:positionH relativeFrom="column">
                  <wp:posOffset>5182750</wp:posOffset>
                </wp:positionH>
                <wp:positionV relativeFrom="paragraph">
                  <wp:posOffset>4484011</wp:posOffset>
                </wp:positionV>
                <wp:extent cx="310515" cy="871267"/>
                <wp:effectExtent l="0" t="19050" r="146685" b="24130"/>
                <wp:wrapNone/>
                <wp:docPr id="14" name="Right Brace 14"/>
                <wp:cNvGraphicFramePr/>
                <a:graphic xmlns:a="http://schemas.openxmlformats.org/drawingml/2006/main">
                  <a:graphicData uri="http://schemas.microsoft.com/office/word/2010/wordprocessingShape">
                    <wps:wsp>
                      <wps:cNvSpPr/>
                      <wps:spPr>
                        <a:xfrm>
                          <a:off x="0" y="0"/>
                          <a:ext cx="310515" cy="871267"/>
                        </a:xfrm>
                        <a:prstGeom prst="rightBrace">
                          <a:avLst/>
                        </a:prstGeom>
                        <a:ln w="3810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30EF7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4" o:spid="_x0000_s1026" type="#_x0000_t88" style="position:absolute;margin-left:408.1pt;margin-top:353.05pt;width:24.45pt;height:6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" adj="641" strokecolor="#5b9bd5 [3204]" strokeweight="3pt">
                <v:stroke joinstyle="miter"/>
              </v:shape>
            </w:pict>
          </mc:Fallback>
        </mc:AlternateContent>
      </w:r>
      <w:r>
        <w:rPr>
          <w:noProof/>
          <w:lang w:eastAsia="ko-KR"/>
        </w:rPr>
        <mc:AlternateContent>
          <mc:Choice Requires="wps">
            <w:drawing>
              <wp:anchor distT="0" distB="0" distL="114300" distR="114300" simplePos="0" relativeHeight="251660288" behindDoc="0" locked="0" layoutInCell="1" allowOverlap="1" wp14:anchorId="6860239F" wp14:editId="4B436DAB">
                <wp:simplePos x="0" y="0"/>
                <wp:positionH relativeFrom="column">
                  <wp:posOffset>127671</wp:posOffset>
                </wp:positionH>
                <wp:positionV relativeFrom="paragraph">
                  <wp:posOffset>4518516</wp:posOffset>
                </wp:positionV>
                <wp:extent cx="241540" cy="819510"/>
                <wp:effectExtent l="152400" t="19050" r="6350" b="19050"/>
                <wp:wrapNone/>
                <wp:docPr id="15" name="Left Brace 15"/>
                <wp:cNvGraphicFramePr/>
                <a:graphic xmlns:a="http://schemas.openxmlformats.org/drawingml/2006/main">
                  <a:graphicData uri="http://schemas.microsoft.com/office/word/2010/wordprocessingShape">
                    <wps:wsp>
                      <wps:cNvSpPr/>
                      <wps:spPr>
                        <a:xfrm>
                          <a:off x="0" y="0"/>
                          <a:ext cx="241540" cy="819510"/>
                        </a:xfrm>
                        <a:prstGeom prst="leftBrace">
                          <a:avLst/>
                        </a:prstGeom>
                        <a:ln w="3810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AA31B6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5" o:spid="_x0000_s1026" type="#_x0000_t87" style="position:absolute;margin-left:10.05pt;margin-top:355.8pt;width:19pt;height:64.5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" adj="531" strokecolor="#5b9bd5 [3204]" strokeweight="3pt">
                <v:stroke joinstyle="miter"/>
              </v:shape>
            </w:pict>
          </mc:Fallback>
        </mc:AlternateContent>
      </w:r>
      <w:r w:rsidRPr="00EC0827">
        <w:rPr>
          <w:noProof/>
          <w:lang w:eastAsia="ko-KR"/>
        </w:rPr>
        <w:drawing>
          <wp:inline distT="0" distB="0" distL="0" distR="0" wp14:anchorId="60B5513F" wp14:editId="7D07F97D">
            <wp:extent cx="4623758" cy="5665999"/>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631101" cy="5674997"/>
                    </a:xfrm>
                    <a:prstGeom prst="rect">
                      <a:avLst/>
                    </a:prstGeom>
                  </pic:spPr>
                </pic:pic>
              </a:graphicData>
            </a:graphic>
          </wp:inline>
        </w:drawing>
      </w:r>
    </w:p>
    <w:p w:rsidR="00AC115B" w:rsidRPr="00546978" w:rsidRDefault="00546978" w:rsidP="00B80E7D">
      <w:pPr>
        <w:ind w:left="720"/>
        <w:rPr>
          <w:color w:val="FF0000"/>
        </w:rPr>
      </w:pPr>
      <w:r>
        <w:rPr>
          <w:color w:val="FF0000"/>
        </w:rPr>
        <w:t>Based on the p-values</w:t>
      </w:r>
      <w:r w:rsidR="00B013D9">
        <w:rPr>
          <w:color w:val="FF0000"/>
        </w:rPr>
        <w:t xml:space="preserve"> (Table 3)</w:t>
      </w:r>
      <w:r w:rsidR="00EC0827">
        <w:rPr>
          <w:color w:val="FF0000"/>
        </w:rPr>
        <w:t xml:space="preserve"> regarding the comparison between different drug groups (in blue brackets)</w:t>
      </w:r>
      <w:r>
        <w:rPr>
          <w:color w:val="FF0000"/>
        </w:rPr>
        <w:t xml:space="preserve">, there is no mean difference in </w:t>
      </w:r>
      <w:r w:rsidR="00EC0827">
        <w:rPr>
          <w:color w:val="FF0000"/>
        </w:rPr>
        <w:t>the drug groups</w:t>
      </w:r>
      <w:r>
        <w:rPr>
          <w:color w:val="FF0000"/>
        </w:rPr>
        <w:t xml:space="preserve"> during </w:t>
      </w:r>
      <w:r w:rsidR="00EC0827">
        <w:rPr>
          <w:color w:val="FF0000"/>
        </w:rPr>
        <w:t>any time points from</w:t>
      </w:r>
      <w:r>
        <w:rPr>
          <w:color w:val="FF0000"/>
        </w:rPr>
        <w:t xml:space="preserve"> 1-5. (</w:t>
      </w:r>
      <w:r w:rsidR="00B013D9">
        <w:rPr>
          <w:color w:val="FF0000"/>
        </w:rPr>
        <w:t>P-values</w:t>
      </w:r>
      <w:r>
        <w:rPr>
          <w:color w:val="FF0000"/>
        </w:rPr>
        <w:t xml:space="preserve"> all greater than 0.05).</w:t>
      </w:r>
      <w:r w:rsidR="00EC0827">
        <w:rPr>
          <w:color w:val="FF0000"/>
        </w:rPr>
        <w:t xml:space="preserve"> Additionally, comparing CH vs. CO, CH vs. CL, and CL vs. CO, there are no statistically significant difference in the GBV values at any time points also (above blue bracket).</w:t>
      </w:r>
    </w:p>
    <w:p w:rsidR="00B80E7D" w:rsidRDefault="00B80E7D" w:rsidP="00B80E7D">
      <w:pPr>
        <w:ind w:left="900"/>
      </w:pPr>
    </w:p>
    <w:p w:rsidR="00B474E6" w:rsidRDefault="00854C7D" w:rsidP="00C97CE7">
      <w:pPr>
        <w:numPr>
          <w:ilvl w:val="5"/>
          <w:numId w:val="1"/>
        </w:numPr>
        <w:tabs>
          <w:tab w:val="clear" w:pos="4320"/>
          <w:tab w:val="num" w:pos="1080"/>
        </w:tabs>
        <w:ind w:left="1080"/>
      </w:pPr>
      <w:r>
        <w:t>Does control differ from the</w:t>
      </w:r>
      <w:r w:rsidR="00BF7CF5">
        <w:t xml:space="preserve"> average of the</w:t>
      </w:r>
      <w:r>
        <w:t xml:space="preserve"> CH and CL </w:t>
      </w:r>
      <w:r w:rsidR="00260BE0">
        <w:t>drug group</w:t>
      </w:r>
      <w:r w:rsidR="00BF7CF5">
        <w:t>s</w:t>
      </w:r>
      <w:r w:rsidR="00260BE0">
        <w:t xml:space="preserve"> over time?  (For the drug group means, you can use the straight average of drug groups means for each time.)</w:t>
      </w:r>
      <w:r w:rsidR="00615A63">
        <w:t xml:space="preserve"> </w:t>
      </w:r>
    </w:p>
    <w:p w:rsidR="00983171" w:rsidRDefault="00983171" w:rsidP="003E2784">
      <w:pPr>
        <w:ind w:left="720"/>
      </w:pPr>
    </w:p>
    <w:p w:rsidR="00673E7C" w:rsidRPr="003E2784" w:rsidRDefault="003E2784" w:rsidP="003E2784">
      <w:pPr>
        <w:ind w:left="720"/>
        <w:rPr>
          <w:color w:val="FF0000"/>
        </w:rPr>
      </w:pPr>
      <w:r>
        <w:rPr>
          <w:color w:val="FF0000"/>
        </w:rPr>
        <w:t xml:space="preserve">Based on the p-value indicated in </w:t>
      </w:r>
      <w:r w:rsidR="00EC0827">
        <w:rPr>
          <w:color w:val="FF0000"/>
        </w:rPr>
        <w:t>the last row in Table 3</w:t>
      </w:r>
      <w:r>
        <w:rPr>
          <w:color w:val="FF0000"/>
        </w:rPr>
        <w:t xml:space="preserve"> regarding the difference between control and the average of CH and CL, there is no statistically significant difference; p-value = 0.8132.</w:t>
      </w:r>
    </w:p>
    <w:p w:rsidR="00673E7C" w:rsidRDefault="00673E7C" w:rsidP="00983171"/>
    <w:p w:rsidR="00983171" w:rsidRDefault="00780A41" w:rsidP="00983171">
      <w:pPr>
        <w:pStyle w:val="ListParagraph"/>
        <w:numPr>
          <w:ilvl w:val="0"/>
          <w:numId w:val="23"/>
        </w:numPr>
        <w:tabs>
          <w:tab w:val="clear" w:pos="1440"/>
          <w:tab w:val="num" w:pos="720"/>
        </w:tabs>
        <w:ind w:hanging="1080"/>
      </w:pPr>
      <w:r>
        <w:t xml:space="preserve">Get estimates and 95% confidence intervals for </w:t>
      </w:r>
      <w:r w:rsidR="000323A0">
        <w:t xml:space="preserve">each of </w:t>
      </w:r>
      <w:r>
        <w:t>the following</w:t>
      </w:r>
      <w:r w:rsidR="00854C7D">
        <w:t>.</w:t>
      </w:r>
    </w:p>
    <w:p w:rsidR="009C6E5B" w:rsidRDefault="00BF5044" w:rsidP="009C6E5B">
      <w:pPr>
        <w:numPr>
          <w:ilvl w:val="5"/>
          <w:numId w:val="23"/>
        </w:numPr>
        <w:ind w:left="1080"/>
      </w:pPr>
      <w:r>
        <w:t>The mean change in scores (from BL to 60 minutes after) for the CH group.</w:t>
      </w:r>
    </w:p>
    <w:p w:rsidR="009C6E5B" w:rsidRDefault="009C6E5B" w:rsidP="009C6E5B"/>
    <w:p w:rsidR="009C6E5B" w:rsidRPr="009C6E5B" w:rsidRDefault="009C6E5B" w:rsidP="009C6E5B">
      <w:pPr>
        <w:ind w:left="720"/>
        <w:rPr>
          <w:color w:val="FF0000"/>
        </w:rPr>
      </w:pPr>
      <w:r w:rsidRPr="009C6E5B">
        <w:rPr>
          <w:color w:val="FF0000"/>
        </w:rPr>
        <w:t>The mean change from baseline to 60 minutes after (time 1 to 3) for CH group is 4.4633 units and the 95% CI is from 3.5042 to 5.4225 (Table 4).</w:t>
      </w:r>
    </w:p>
    <w:p w:rsidR="009C6E5B" w:rsidRDefault="009C6E5B" w:rsidP="009C6E5B">
      <w:pPr>
        <w:ind w:left="720"/>
      </w:pPr>
    </w:p>
    <w:p w:rsidR="00BF5044" w:rsidRDefault="00BF5044" w:rsidP="00B26210">
      <w:pPr>
        <w:numPr>
          <w:ilvl w:val="5"/>
          <w:numId w:val="23"/>
        </w:numPr>
        <w:ind w:left="1080"/>
      </w:pPr>
      <w:r>
        <w:t>The difference in mean change of scores (BL to 60 min) for the CH group relative to the Control group.</w:t>
      </w:r>
    </w:p>
    <w:p w:rsidR="009C6E5B" w:rsidRDefault="009C6E5B" w:rsidP="009C6E5B"/>
    <w:p w:rsidR="009C6E5B" w:rsidRDefault="009C6E5B" w:rsidP="009C6E5B"/>
    <w:p w:rsidR="009C6E5B" w:rsidRPr="009C6E5B" w:rsidRDefault="009C6E5B" w:rsidP="009C6E5B">
      <w:pPr>
        <w:ind w:left="720"/>
        <w:rPr>
          <w:color w:val="FF0000"/>
        </w:rPr>
      </w:pPr>
      <w:r w:rsidRPr="009C6E5B">
        <w:rPr>
          <w:color w:val="FF0000"/>
        </w:rPr>
        <w:t xml:space="preserve">The </w:t>
      </w:r>
      <w:r w:rsidR="002F799C">
        <w:rPr>
          <w:color w:val="FF0000"/>
        </w:rPr>
        <w:t>difference in mean</w:t>
      </w:r>
      <w:r w:rsidRPr="009C6E5B">
        <w:rPr>
          <w:color w:val="FF0000"/>
        </w:rPr>
        <w:t xml:space="preserve"> from baseline to 60 minutes (time 1 to 3) for CH group </w:t>
      </w:r>
      <w:r w:rsidR="00EC0827">
        <w:rPr>
          <w:color w:val="FF0000"/>
        </w:rPr>
        <w:t>vs CO group is 4.4233</w:t>
      </w:r>
      <w:r w:rsidRPr="009C6E5B">
        <w:rPr>
          <w:color w:val="FF0000"/>
        </w:rPr>
        <w:t xml:space="preserve"> units and the 95% CI is from </w:t>
      </w:r>
      <w:r w:rsidR="00EC0827">
        <w:rPr>
          <w:color w:val="FF0000"/>
        </w:rPr>
        <w:t>3.0669</w:t>
      </w:r>
      <w:r w:rsidRPr="009C6E5B">
        <w:rPr>
          <w:color w:val="FF0000"/>
        </w:rPr>
        <w:t xml:space="preserve"> to </w:t>
      </w:r>
      <w:r w:rsidR="00EC0827">
        <w:rPr>
          <w:color w:val="FF0000"/>
        </w:rPr>
        <w:t>5.7797</w:t>
      </w:r>
      <w:r w:rsidRPr="009C6E5B">
        <w:rPr>
          <w:color w:val="FF0000"/>
        </w:rPr>
        <w:t xml:space="preserve"> (Table 4).</w:t>
      </w:r>
    </w:p>
    <w:p w:rsidR="009C6E5B" w:rsidRDefault="009C6E5B" w:rsidP="009C6E5B">
      <w:pPr>
        <w:ind w:left="720"/>
      </w:pPr>
    </w:p>
    <w:p w:rsidR="00983171" w:rsidRDefault="00983171" w:rsidP="009C6E5B">
      <w:pPr>
        <w:ind w:left="720"/>
      </w:pPr>
    </w:p>
    <w:p w:rsidR="009C6E5B" w:rsidRDefault="009C6E5B" w:rsidP="009C6E5B">
      <w:pPr>
        <w:ind w:left="720"/>
      </w:pPr>
      <w:r>
        <w:t>Table 4. Estimates and 95% CI for 4fi and ii; time 1 vs. 3 in CH group and time 1-3 CH vs. time 1-3 CO.</w:t>
      </w:r>
    </w:p>
    <w:p w:rsidR="009C6E5B" w:rsidRDefault="00EC0827" w:rsidP="009C6E5B">
      <w:pPr>
        <w:ind w:left="720"/>
      </w:pPr>
      <w:r w:rsidRPr="00EC0827">
        <w:rPr>
          <w:noProof/>
          <w:lang w:eastAsia="ko-KR"/>
        </w:rPr>
        <w:drawing>
          <wp:inline distT="0" distB="0" distL="0" distR="0" wp14:anchorId="7D87B31D" wp14:editId="4B9D1E1E">
            <wp:extent cx="6039693" cy="1057423"/>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039693" cy="1057423"/>
                    </a:xfrm>
                    <a:prstGeom prst="rect">
                      <a:avLst/>
                    </a:prstGeom>
                  </pic:spPr>
                </pic:pic>
              </a:graphicData>
            </a:graphic>
          </wp:inline>
        </w:drawing>
      </w:r>
    </w:p>
    <w:p w:rsidR="009C6E5B" w:rsidRDefault="009C6E5B" w:rsidP="00D166FF"/>
    <w:p w:rsidR="00D166FF" w:rsidRDefault="00D166FF" w:rsidP="009C6E5B">
      <w:pPr>
        <w:ind w:left="720"/>
      </w:pPr>
    </w:p>
    <w:p w:rsidR="00983171" w:rsidRDefault="00C97CE7" w:rsidP="00983171">
      <w:pPr>
        <w:pStyle w:val="ListParagraph"/>
        <w:numPr>
          <w:ilvl w:val="0"/>
          <w:numId w:val="23"/>
        </w:numPr>
        <w:tabs>
          <w:tab w:val="clear" w:pos="1440"/>
          <w:tab w:val="num" w:pos="720"/>
        </w:tabs>
        <w:ind w:left="720"/>
      </w:pPr>
      <w:r>
        <w:t xml:space="preserve">Based on </w:t>
      </w:r>
      <w:r w:rsidR="00B26210">
        <w:t xml:space="preserve">what you have done or seen up to this point or your own analysis (if applicable), </w:t>
      </w:r>
      <w:r>
        <w:t>write a one paragraph</w:t>
      </w:r>
      <w:r w:rsidR="00854C7D">
        <w:t xml:space="preserve"> (min. 5 sentences)</w:t>
      </w:r>
      <w:r>
        <w:t xml:space="preserve"> summary of results and discussion </w:t>
      </w:r>
      <w:r w:rsidR="00891BFE">
        <w:t>for the dog and gallbladder volume data</w:t>
      </w:r>
      <w:r w:rsidR="00854C7D">
        <w:t>.</w:t>
      </w:r>
      <w:r w:rsidR="00891BFE">
        <w:t xml:space="preserve"> </w:t>
      </w:r>
      <w:r>
        <w:t>Include what you bel</w:t>
      </w:r>
      <w:r w:rsidR="00854C7D">
        <w:t>ieve is important and include statistical results in your write up.</w:t>
      </w:r>
    </w:p>
    <w:p w:rsidR="00983171" w:rsidRDefault="00983171" w:rsidP="00983171">
      <w:pPr>
        <w:pStyle w:val="ListParagraph"/>
      </w:pPr>
    </w:p>
    <w:p w:rsidR="001A31B1" w:rsidRPr="00F92006" w:rsidRDefault="00F92006" w:rsidP="00983171">
      <w:pPr>
        <w:pStyle w:val="ListParagraph"/>
        <w:rPr>
          <w:color w:val="FF0000"/>
        </w:rPr>
      </w:pPr>
      <w:r>
        <w:rPr>
          <w:color w:val="FF0000"/>
        </w:rPr>
        <w:t xml:space="preserve">Based on the random intercept model for the dog data, the mean GBV </w:t>
      </w:r>
      <w:r w:rsidR="00E67CFC">
        <w:rPr>
          <w:color w:val="FF0000"/>
        </w:rPr>
        <w:t xml:space="preserve">over time by group (Figure 1) indicated a </w:t>
      </w:r>
      <w:r w:rsidR="00EC0827">
        <w:rPr>
          <w:color w:val="FF0000"/>
        </w:rPr>
        <w:t xml:space="preserve">strong </w:t>
      </w:r>
      <w:r w:rsidR="00E67CFC">
        <w:rPr>
          <w:color w:val="FF0000"/>
        </w:rPr>
        <w:t>linear</w:t>
      </w:r>
      <w:r w:rsidR="00EC0827">
        <w:rPr>
          <w:color w:val="FF0000"/>
        </w:rPr>
        <w:t xml:space="preserve"> or quadratic </w:t>
      </w:r>
      <w:r w:rsidR="00E67CFC">
        <w:rPr>
          <w:color w:val="FF0000"/>
        </w:rPr>
        <w:t>relationship</w:t>
      </w:r>
      <w:r w:rsidR="00EC0827">
        <w:rPr>
          <w:color w:val="FF0000"/>
        </w:rPr>
        <w:t>, but to simplify the model and make inferences that were not overtly difficult to interpret (i.e. having higher order polynomials will be slightly more difficult to interpret and translate into real world), we</w:t>
      </w:r>
      <w:r w:rsidR="009B4EA1">
        <w:rPr>
          <w:color w:val="FF0000"/>
        </w:rPr>
        <w:t xml:space="preserve"> did</w:t>
      </w:r>
      <w:r w:rsidR="00EC0827">
        <w:rPr>
          <w:color w:val="FF0000"/>
        </w:rPr>
        <w:t xml:space="preserve"> not add the quadratic term</w:t>
      </w:r>
      <w:r w:rsidR="00E67CFC">
        <w:rPr>
          <w:color w:val="FF0000"/>
        </w:rPr>
        <w:t xml:space="preserve">. Although the data is probably truncated and with the full dataset there could be a possibility of identifying a cubic </w:t>
      </w:r>
      <w:r w:rsidR="00272506">
        <w:rPr>
          <w:color w:val="FF0000"/>
        </w:rPr>
        <w:t xml:space="preserve">and a quartic </w:t>
      </w:r>
      <w:r w:rsidR="00E67CFC">
        <w:rPr>
          <w:color w:val="FF0000"/>
        </w:rPr>
        <w:t xml:space="preserve">relationship, the polynomial trend for time indicated that the linear trend was still significant (p=0.0355) </w:t>
      </w:r>
      <w:r w:rsidR="00272506">
        <w:rPr>
          <w:color w:val="FF0000"/>
        </w:rPr>
        <w:t>thus we stuck with the model without any higher order polynomials</w:t>
      </w:r>
      <w:r w:rsidR="00E67CFC">
        <w:rPr>
          <w:color w:val="FF0000"/>
        </w:rPr>
        <w:t xml:space="preserve">. </w:t>
      </w:r>
      <w:r w:rsidR="0059307C">
        <w:rPr>
          <w:color w:val="FF0000"/>
        </w:rPr>
        <w:t>Thus using the linear random intercept model, the difference between CH vs. CL was not statistically significantly different (Table 2, p=0.5223) over time and there was no time point (time 1-5) where the mean difference between CH vs. CL</w:t>
      </w:r>
      <w:r w:rsidR="00272506">
        <w:rPr>
          <w:color w:val="FF0000"/>
        </w:rPr>
        <w:t>, CH vs. CO, CL vs. CO</w:t>
      </w:r>
      <w:r w:rsidR="0059307C">
        <w:rPr>
          <w:color w:val="FF0000"/>
        </w:rPr>
        <w:t xml:space="preserve"> was statistically significantly different (Table 3). </w:t>
      </w:r>
      <w:r w:rsidR="00D166FF">
        <w:rPr>
          <w:color w:val="FF0000"/>
        </w:rPr>
        <w:t xml:space="preserve">Additionally, the </w:t>
      </w:r>
      <w:r w:rsidR="00272506">
        <w:rPr>
          <w:color w:val="FF0000"/>
        </w:rPr>
        <w:t>overall contrast that compared all 3 groups over time was not statistically significantly (Table 3, p=0.7869)</w:t>
      </w:r>
      <w:r w:rsidR="00D166FF">
        <w:rPr>
          <w:color w:val="FF0000"/>
        </w:rPr>
        <w:t xml:space="preserve">. There was a statistically significant difference in time 1 vs. time 3 in the CH group GBV (p-value&lt;0.0001, 95% CI: </w:t>
      </w:r>
      <w:r w:rsidR="003E3E34">
        <w:rPr>
          <w:color w:val="FF0000"/>
        </w:rPr>
        <w:t>3.5042-5.4225</w:t>
      </w:r>
      <w:r w:rsidR="00D166FF">
        <w:rPr>
          <w:color w:val="FF0000"/>
        </w:rPr>
        <w:t>)</w:t>
      </w:r>
      <w:r w:rsidR="003E3E34">
        <w:rPr>
          <w:color w:val="FF0000"/>
        </w:rPr>
        <w:t xml:space="preserve"> but this doesn’t answer the question of whether or not there is a difference </w:t>
      </w:r>
      <w:r w:rsidR="002956FE">
        <w:rPr>
          <w:color w:val="FF0000"/>
        </w:rPr>
        <w:t xml:space="preserve">in GBV </w:t>
      </w:r>
      <w:r w:rsidR="003E3E34">
        <w:rPr>
          <w:color w:val="FF0000"/>
        </w:rPr>
        <w:t>between treatment groups/control group</w:t>
      </w:r>
      <w:r w:rsidR="002956FE">
        <w:rPr>
          <w:color w:val="FF0000"/>
        </w:rPr>
        <w:t xml:space="preserve"> over time</w:t>
      </w:r>
      <w:r w:rsidR="003E3E34">
        <w:rPr>
          <w:color w:val="FF0000"/>
        </w:rPr>
        <w:t xml:space="preserve">. </w:t>
      </w:r>
      <w:r w:rsidR="00272506">
        <w:rPr>
          <w:color w:val="FF0000"/>
        </w:rPr>
        <w:t xml:space="preserve">Thus looking at the </w:t>
      </w:r>
      <w:r w:rsidR="003E3E34">
        <w:rPr>
          <w:color w:val="FF0000"/>
        </w:rPr>
        <w:t>difference in GBV change from time 1 and time 3 between CH vs. CO</w:t>
      </w:r>
      <w:r w:rsidR="00272506">
        <w:rPr>
          <w:color w:val="FF0000"/>
        </w:rPr>
        <w:t xml:space="preserve"> actually indicated a</w:t>
      </w:r>
      <w:r w:rsidR="003E3E34">
        <w:rPr>
          <w:color w:val="FF0000"/>
        </w:rPr>
        <w:t xml:space="preserve"> statistically sign</w:t>
      </w:r>
      <w:r w:rsidR="00272506">
        <w:rPr>
          <w:color w:val="FF0000"/>
        </w:rPr>
        <w:t>ificant difference (p value &lt; 0.0001</w:t>
      </w:r>
      <w:r w:rsidR="003E3E34">
        <w:rPr>
          <w:color w:val="FF0000"/>
        </w:rPr>
        <w:t>)</w:t>
      </w:r>
      <w:r w:rsidR="00272506">
        <w:rPr>
          <w:color w:val="FF0000"/>
        </w:rPr>
        <w:t xml:space="preserve"> with the difference being 4.4233 (95% CI: 3.0669 – 5.7797)</w:t>
      </w:r>
      <w:r w:rsidR="003E3E34">
        <w:rPr>
          <w:color w:val="FF0000"/>
        </w:rPr>
        <w:t xml:space="preserve">. </w:t>
      </w:r>
      <w:r w:rsidR="00587692">
        <w:rPr>
          <w:color w:val="FF0000"/>
        </w:rPr>
        <w:t xml:space="preserve">Overall, the </w:t>
      </w:r>
      <w:r w:rsidR="002956FE">
        <w:rPr>
          <w:color w:val="FF0000"/>
        </w:rPr>
        <w:t>hypothesis test regarding whether or not there is a difference in GBV between CH vs. CO, CL vs. CO, and average of CH and CL vs. CO indicated that there were no statistically significant difference amongst the different treatment groups over time</w:t>
      </w:r>
      <w:r w:rsidR="009B4EA1">
        <w:rPr>
          <w:color w:val="FF0000"/>
        </w:rPr>
        <w:t xml:space="preserve"> (from baseline to time 5)</w:t>
      </w:r>
      <w:r w:rsidR="002956FE">
        <w:rPr>
          <w:color w:val="FF0000"/>
        </w:rPr>
        <w:t xml:space="preserve"> regarding GBV in our data.</w:t>
      </w:r>
      <w:r w:rsidR="00272506">
        <w:rPr>
          <w:color w:val="FF0000"/>
        </w:rPr>
        <w:t xml:space="preserve"> But when comparing the difference </w:t>
      </w:r>
      <w:r w:rsidR="009B4EA1">
        <w:rPr>
          <w:color w:val="FF0000"/>
        </w:rPr>
        <w:t>in GBV from time 3 to time 1 between</w:t>
      </w:r>
      <w:r w:rsidR="00272506">
        <w:rPr>
          <w:color w:val="FF0000"/>
        </w:rPr>
        <w:t xml:space="preserve"> CH vs. CO </w:t>
      </w:r>
      <w:r w:rsidR="009B4EA1">
        <w:rPr>
          <w:color w:val="FF0000"/>
        </w:rPr>
        <w:t>then there is a statistically significant difference of 4.4233 (p-value &lt;0.0001 and 95%CI: 3.07-5.78).</w:t>
      </w:r>
      <w:r w:rsidR="00272506">
        <w:rPr>
          <w:color w:val="FF0000"/>
        </w:rPr>
        <w:t xml:space="preserve"> </w:t>
      </w:r>
    </w:p>
    <w:p w:rsidR="001A31B1" w:rsidRDefault="001A31B1" w:rsidP="00983171">
      <w:pPr>
        <w:pStyle w:val="ListParagraph"/>
      </w:pPr>
    </w:p>
    <w:p w:rsidR="00B26210" w:rsidRDefault="00B26210" w:rsidP="00983171">
      <w:pPr>
        <w:pStyle w:val="ListParagraph"/>
        <w:numPr>
          <w:ilvl w:val="0"/>
          <w:numId w:val="23"/>
        </w:numPr>
        <w:tabs>
          <w:tab w:val="clear" w:pos="1440"/>
          <w:tab w:val="num" w:pos="720"/>
        </w:tabs>
        <w:ind w:left="720"/>
      </w:pPr>
      <w:r>
        <w:t xml:space="preserve">Say that your client requests that time be modeled as a continuous variable rather than class.  In particular, they want to be able to estimate GBV values that might be in between the 30 minute </w:t>
      </w:r>
      <w:r>
        <w:lastRenderedPageBreak/>
        <w:t>intervals (e.g., 45 minutes)</w:t>
      </w:r>
      <w:r w:rsidR="00983171">
        <w:t xml:space="preserve"> in addition to at the observed time points</w:t>
      </w:r>
      <w:r>
        <w:t xml:space="preserve">.  </w:t>
      </w:r>
      <w:r w:rsidR="00983171">
        <w:t xml:space="preserve">Any cautions or things to consider when setting up the model?  How would you proceed?  Answer in 2 to 3 sentences.  </w:t>
      </w:r>
    </w:p>
    <w:p w:rsidR="00311B0A" w:rsidRDefault="00311B0A" w:rsidP="00311B0A"/>
    <w:p w:rsidR="00D166FF" w:rsidRPr="000A6C7B" w:rsidRDefault="000A6C7B" w:rsidP="00D166FF">
      <w:pPr>
        <w:pStyle w:val="ListParagraph"/>
        <w:rPr>
          <w:color w:val="FF0000"/>
        </w:rPr>
      </w:pPr>
      <w:r>
        <w:rPr>
          <w:color w:val="FF0000"/>
        </w:rPr>
        <w:t>Specifically in our data, if we decide to treat time as continuous, the assumption of linear time effect may not be appropriate due to the fact that our polynomial test has indicated a quadratic or cubic trend. Also it may be wise to construct the model in both ways (time as continuous and class) and do a LR or a wald test to identify which model would best fit the data. If the purpose of the suggestion was to be able to estimate GBV values that are between the time marks, it may be wise to identify the best fitting model (through LR or wald) and also potentially fit higher order terms while at it</w:t>
      </w:r>
      <w:r w:rsidR="009B4EA1">
        <w:rPr>
          <w:color w:val="FF0000"/>
        </w:rPr>
        <w:t xml:space="preserve"> (if the fit is better incorporating the polynomials)</w:t>
      </w:r>
      <w:r>
        <w:rPr>
          <w:color w:val="FF0000"/>
        </w:rPr>
        <w:t xml:space="preserve">. </w:t>
      </w:r>
    </w:p>
    <w:p w:rsidR="00D166FF" w:rsidRDefault="00D166FF" w:rsidP="00D166FF">
      <w:pPr>
        <w:pStyle w:val="ListParagraph"/>
      </w:pPr>
    </w:p>
    <w:p w:rsidR="00311B0A" w:rsidRDefault="00311B0A" w:rsidP="00311B0A"/>
    <w:p w:rsidR="00D166FF" w:rsidRDefault="00D166FF" w:rsidP="00311B0A"/>
    <w:p w:rsidR="00311B0A" w:rsidRDefault="00311B0A" w:rsidP="00311B0A"/>
    <w:p w:rsidR="00311B0A" w:rsidRDefault="00311B0A" w:rsidP="00311B0A">
      <w:pPr>
        <w:rPr>
          <w:b/>
        </w:rPr>
      </w:pPr>
      <w:r>
        <w:rPr>
          <w:b/>
        </w:rPr>
        <w:t xml:space="preserve">Appendix </w:t>
      </w:r>
    </w:p>
    <w:p w:rsidR="00311B0A" w:rsidRDefault="00311B0A" w:rsidP="00311B0A">
      <w:pPr>
        <w:rPr>
          <w:b/>
        </w:rPr>
      </w:pPr>
    </w:p>
    <w:p w:rsidR="005524AB" w:rsidRDefault="005524AB" w:rsidP="00311B0A">
      <w:pPr>
        <w:rPr>
          <w:b/>
        </w:rPr>
      </w:pPr>
      <w:r>
        <w:rPr>
          <w:b/>
        </w:rPr>
        <w:t>R code</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224"/>
      </w:tblGrid>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1. Remove Previous Data</w:t>
            </w:r>
          </w:p>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rm(</w:t>
            </w:r>
            <w:r>
              <w:rPr>
                <w:rStyle w:val="pl-v"/>
                <w:rFonts w:ascii="Consolas" w:hAnsi="Consolas" w:cs="Segoe UI"/>
                <w:color w:val="ED6A43"/>
                <w:sz w:val="18"/>
                <w:szCs w:val="18"/>
              </w:rPr>
              <w:t>list</w:t>
            </w:r>
            <w:r>
              <w:rPr>
                <w:rStyle w:val="pl-k"/>
                <w:rFonts w:ascii="Consolas" w:hAnsi="Consolas" w:cs="Segoe UI"/>
                <w:color w:val="A71D5D"/>
                <w:sz w:val="18"/>
                <w:szCs w:val="18"/>
              </w:rPr>
              <w:t>=</w:t>
            </w:r>
            <w:r>
              <w:rPr>
                <w:rFonts w:ascii="Consolas" w:hAnsi="Consolas" w:cs="Segoe UI"/>
                <w:color w:val="333333"/>
                <w:sz w:val="18"/>
                <w:szCs w:val="18"/>
              </w:rPr>
              <w:t>ls())</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p>
          <w:p w:rsidR="00C60944" w:rsidRDefault="00C60944">
            <w:pPr>
              <w:spacing w:line="300" w:lineRule="atLeast"/>
              <w:jc w:val="right"/>
              <w:rPr>
                <w:sz w:val="20"/>
                <w:szCs w:val="20"/>
              </w:rPr>
            </w:pP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2. Import dog data</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library(</w:t>
            </w:r>
            <w:r>
              <w:rPr>
                <w:rStyle w:val="pl-smi"/>
                <w:rFonts w:ascii="Consolas" w:hAnsi="Consolas" w:cs="Segoe UI"/>
                <w:color w:val="333333"/>
                <w:sz w:val="18"/>
                <w:szCs w:val="18"/>
              </w:rPr>
              <w:t>sas7bdat</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smi"/>
                <w:rFonts w:ascii="Consolas" w:hAnsi="Consolas" w:cs="Segoe UI"/>
                <w:color w:val="333333"/>
                <w:sz w:val="18"/>
                <w:szCs w:val="18"/>
              </w:rPr>
              <w:t>dat</w:t>
            </w:r>
            <w:r>
              <w:rPr>
                <w:rFonts w:ascii="Consolas" w:hAnsi="Consolas" w:cs="Segoe UI"/>
                <w:color w:val="333333"/>
                <w:sz w:val="18"/>
                <w:szCs w:val="18"/>
              </w:rPr>
              <w:t xml:space="preserve"> </w:t>
            </w:r>
            <w:r>
              <w:rPr>
                <w:rStyle w:val="pl-k"/>
                <w:rFonts w:ascii="Consolas" w:hAnsi="Consolas" w:cs="Segoe UI"/>
                <w:color w:val="A71D5D"/>
                <w:sz w:val="18"/>
                <w:szCs w:val="18"/>
              </w:rPr>
              <w:t>&lt;-</w:t>
            </w:r>
            <w:r>
              <w:rPr>
                <w:rFonts w:ascii="Consolas" w:hAnsi="Consolas" w:cs="Segoe UI"/>
                <w:color w:val="333333"/>
                <w:sz w:val="18"/>
                <w:szCs w:val="18"/>
              </w:rPr>
              <w:t xml:space="preserve"> read.sas7bdat(</w:t>
            </w:r>
            <w:r>
              <w:rPr>
                <w:rStyle w:val="pl-pds"/>
                <w:rFonts w:ascii="Consolas" w:hAnsi="Consolas" w:cs="Segoe UI"/>
                <w:color w:val="183691"/>
                <w:sz w:val="18"/>
                <w:szCs w:val="18"/>
              </w:rPr>
              <w:t>"</w:t>
            </w:r>
            <w:r>
              <w:rPr>
                <w:rStyle w:val="pl-s"/>
                <w:rFonts w:ascii="Consolas" w:hAnsi="Consolas" w:cs="Segoe UI"/>
                <w:color w:val="183691"/>
                <w:sz w:val="18"/>
                <w:szCs w:val="18"/>
              </w:rPr>
              <w:t>C:/Users/ck/Dropbox/Academic Coursework/FS2016/Long/uni_dogs.sas7bdat</w:t>
            </w:r>
            <w:r>
              <w:rPr>
                <w:rStyle w:val="pl-pds"/>
                <w:rFonts w:ascii="Consolas" w:hAnsi="Consolas" w:cs="Segoe UI"/>
                <w:color w:val="183691"/>
                <w:sz w:val="18"/>
                <w:szCs w:val="18"/>
              </w:rPr>
              <w:t>"</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p>
          <w:p w:rsidR="00C60944" w:rsidRDefault="00C60944">
            <w:pPr>
              <w:spacing w:line="300" w:lineRule="atLeast"/>
              <w:jc w:val="right"/>
              <w:rPr>
                <w:sz w:val="20"/>
                <w:szCs w:val="20"/>
              </w:rPr>
            </w:pP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library(</w:t>
            </w:r>
            <w:r>
              <w:rPr>
                <w:rStyle w:val="pl-smi"/>
                <w:rFonts w:ascii="Consolas" w:hAnsi="Consolas" w:cs="Segoe UI"/>
                <w:color w:val="333333"/>
                <w:sz w:val="18"/>
                <w:szCs w:val="18"/>
              </w:rPr>
              <w:t>ggplot2</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 xml:space="preserve">#3. set p object </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smi"/>
                <w:rFonts w:ascii="Consolas" w:hAnsi="Consolas" w:cs="Segoe UI"/>
                <w:color w:val="333333"/>
                <w:sz w:val="18"/>
                <w:szCs w:val="18"/>
              </w:rPr>
              <w:t>p</w:t>
            </w:r>
            <w:r>
              <w:rPr>
                <w:rFonts w:ascii="Consolas" w:hAnsi="Consolas" w:cs="Segoe UI"/>
                <w:color w:val="333333"/>
                <w:sz w:val="18"/>
                <w:szCs w:val="18"/>
              </w:rPr>
              <w:t xml:space="preserve"> </w:t>
            </w:r>
            <w:r>
              <w:rPr>
                <w:rStyle w:val="pl-k"/>
                <w:rFonts w:ascii="Consolas" w:hAnsi="Consolas" w:cs="Segoe UI"/>
                <w:color w:val="A71D5D"/>
                <w:sz w:val="18"/>
                <w:szCs w:val="18"/>
              </w:rPr>
              <w:t>&lt;-</w:t>
            </w:r>
            <w:r>
              <w:rPr>
                <w:rFonts w:ascii="Consolas" w:hAnsi="Consolas" w:cs="Segoe UI"/>
                <w:color w:val="333333"/>
                <w:sz w:val="18"/>
                <w:szCs w:val="18"/>
              </w:rPr>
              <w:t xml:space="preserve"> ggplot(</w:t>
            </w:r>
            <w:r>
              <w:rPr>
                <w:rStyle w:val="pl-v"/>
                <w:rFonts w:ascii="Consolas" w:hAnsi="Consolas" w:cs="Segoe UI"/>
                <w:color w:val="ED6A43"/>
                <w:sz w:val="18"/>
                <w:szCs w:val="18"/>
              </w:rPr>
              <w:t>data</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dat</w:t>
            </w:r>
            <w:r>
              <w:rPr>
                <w:rFonts w:ascii="Consolas" w:hAnsi="Consolas" w:cs="Segoe UI"/>
                <w:color w:val="333333"/>
                <w:sz w:val="18"/>
                <w:szCs w:val="18"/>
              </w:rPr>
              <w:t>, aes(</w:t>
            </w:r>
            <w:r>
              <w:rPr>
                <w:rStyle w:val="pl-v"/>
                <w:rFonts w:ascii="Consolas" w:hAnsi="Consolas" w:cs="Segoe UI"/>
                <w:color w:val="ED6A43"/>
                <w:sz w:val="18"/>
                <w:szCs w:val="18"/>
              </w:rPr>
              <w:t>x</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time</w:t>
            </w:r>
            <w:r>
              <w:rPr>
                <w:rFonts w:ascii="Consolas" w:hAnsi="Consolas" w:cs="Segoe UI"/>
                <w:color w:val="333333"/>
                <w:sz w:val="18"/>
                <w:szCs w:val="18"/>
              </w:rPr>
              <w:t xml:space="preserve">, </w:t>
            </w:r>
            <w:r>
              <w:rPr>
                <w:rStyle w:val="pl-v"/>
                <w:rFonts w:ascii="Consolas" w:hAnsi="Consolas" w:cs="Segoe UI"/>
                <w:color w:val="ED6A43"/>
                <w:sz w:val="18"/>
                <w:szCs w:val="18"/>
              </w:rPr>
              <w:t>y</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y</w:t>
            </w:r>
            <w:r>
              <w:rPr>
                <w:rFonts w:ascii="Consolas" w:hAnsi="Consolas" w:cs="Segoe UI"/>
                <w:color w:val="333333"/>
                <w:sz w:val="18"/>
                <w:szCs w:val="18"/>
              </w:rPr>
              <w:t xml:space="preserve">, </w:t>
            </w:r>
            <w:r>
              <w:rPr>
                <w:rStyle w:val="pl-v"/>
                <w:rFonts w:ascii="Consolas" w:hAnsi="Consolas" w:cs="Segoe UI"/>
                <w:color w:val="ED6A43"/>
                <w:sz w:val="18"/>
                <w:szCs w:val="18"/>
              </w:rPr>
              <w:t>group</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group</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4. plot using ggplot2  (a.k.a., scatterplot, mean graph)</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smi"/>
                <w:rFonts w:ascii="Consolas" w:hAnsi="Consolas" w:cs="Segoe UI"/>
                <w:color w:val="333333"/>
                <w:sz w:val="18"/>
                <w:szCs w:val="18"/>
              </w:rPr>
              <w:t>p</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geom_smooth(aes(</w:t>
            </w:r>
            <w:r>
              <w:rPr>
                <w:rStyle w:val="pl-v"/>
                <w:rFonts w:ascii="Consolas" w:hAnsi="Consolas" w:cs="Segoe UI"/>
                <w:color w:val="ED6A43"/>
                <w:sz w:val="18"/>
                <w:szCs w:val="18"/>
              </w:rPr>
              <w:t>group</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group</w:t>
            </w:r>
            <w:r>
              <w:rPr>
                <w:rFonts w:ascii="Consolas" w:hAnsi="Consolas" w:cs="Segoe UI"/>
                <w:color w:val="333333"/>
                <w:sz w:val="18"/>
                <w:szCs w:val="18"/>
              </w:rPr>
              <w:t xml:space="preserve">, </w:t>
            </w:r>
            <w:r>
              <w:rPr>
                <w:rStyle w:val="pl-v"/>
                <w:rFonts w:ascii="Consolas" w:hAnsi="Consolas" w:cs="Segoe UI"/>
                <w:color w:val="ED6A43"/>
                <w:sz w:val="18"/>
                <w:szCs w:val="18"/>
              </w:rPr>
              <w:t>size</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v"/>
                <w:rFonts w:ascii="Consolas" w:hAnsi="Consolas" w:cs="Segoe UI"/>
                <w:color w:val="ED6A43"/>
                <w:sz w:val="18"/>
                <w:szCs w:val="18"/>
              </w:rPr>
              <w:t>method</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pds"/>
                <w:rFonts w:ascii="Consolas" w:hAnsi="Consolas" w:cs="Segoe UI"/>
                <w:color w:val="183691"/>
                <w:sz w:val="18"/>
                <w:szCs w:val="18"/>
              </w:rPr>
              <w:t>"</w:t>
            </w:r>
            <w:r>
              <w:rPr>
                <w:rStyle w:val="pl-s"/>
                <w:rFonts w:ascii="Consolas" w:hAnsi="Consolas" w:cs="Segoe UI"/>
                <w:color w:val="183691"/>
                <w:sz w:val="18"/>
                <w:szCs w:val="18"/>
              </w:rPr>
              <w:t>lm</w:t>
            </w:r>
            <w:r>
              <w:rPr>
                <w:rStyle w:val="pl-pds"/>
                <w:rFonts w:ascii="Consolas" w:hAnsi="Consolas" w:cs="Segoe UI"/>
                <w:color w:val="183691"/>
                <w:sz w:val="18"/>
                <w:szCs w:val="18"/>
              </w:rPr>
              <w:t>"</w:t>
            </w:r>
            <w:r>
              <w:rPr>
                <w:rFonts w:ascii="Consolas" w:hAnsi="Consolas" w:cs="Segoe UI"/>
                <w:color w:val="333333"/>
                <w:sz w:val="18"/>
                <w:szCs w:val="18"/>
              </w:rPr>
              <w:t xml:space="preserve">, </w:t>
            </w:r>
            <w:r>
              <w:rPr>
                <w:rStyle w:val="pl-v"/>
                <w:rFonts w:ascii="Consolas" w:hAnsi="Consolas" w:cs="Segoe UI"/>
                <w:color w:val="ED6A43"/>
                <w:sz w:val="18"/>
                <w:szCs w:val="18"/>
              </w:rPr>
              <w:t>se</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FALSE</w:t>
            </w:r>
            <w:r>
              <w:rPr>
                <w:rFonts w:ascii="Consolas" w:hAnsi="Consolas" w:cs="Segoe UI"/>
                <w:color w:val="333333"/>
                <w:sz w:val="18"/>
                <w:szCs w:val="18"/>
              </w:rPr>
              <w:t>) , )</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p>
          <w:p w:rsidR="00C60944" w:rsidRDefault="00C60944">
            <w:pPr>
              <w:spacing w:line="300" w:lineRule="atLeast"/>
              <w:jc w:val="right"/>
              <w:rPr>
                <w:sz w:val="20"/>
                <w:szCs w:val="20"/>
              </w:rPr>
            </w:pP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library(</w:t>
            </w:r>
            <w:r>
              <w:rPr>
                <w:rStyle w:val="pl-smi"/>
                <w:rFonts w:ascii="Consolas" w:hAnsi="Consolas" w:cs="Segoe UI"/>
                <w:color w:val="333333"/>
                <w:sz w:val="18"/>
                <w:szCs w:val="18"/>
              </w:rPr>
              <w:t>nlme</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5. Plot using nlme package</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interaction.plot (</w:t>
            </w:r>
            <w:r>
              <w:rPr>
                <w:rStyle w:val="pl-smi"/>
                <w:rFonts w:ascii="Consolas" w:hAnsi="Consolas" w:cs="Segoe UI"/>
                <w:color w:val="333333"/>
                <w:sz w:val="18"/>
                <w:szCs w:val="18"/>
              </w:rPr>
              <w:t>dat</w:t>
            </w:r>
            <w:r>
              <w:rPr>
                <w:rStyle w:val="pl-k"/>
                <w:rFonts w:ascii="Consolas" w:hAnsi="Consolas" w:cs="Segoe UI"/>
                <w:color w:val="A71D5D"/>
                <w:sz w:val="18"/>
                <w:szCs w:val="18"/>
              </w:rPr>
              <w:t>$</w:t>
            </w:r>
            <w:r>
              <w:rPr>
                <w:rStyle w:val="pl-smi"/>
                <w:rFonts w:ascii="Consolas" w:hAnsi="Consolas" w:cs="Segoe UI"/>
                <w:color w:val="333333"/>
                <w:sz w:val="18"/>
                <w:szCs w:val="18"/>
              </w:rPr>
              <w:t>time</w:t>
            </w:r>
            <w:r>
              <w:rPr>
                <w:rFonts w:ascii="Consolas" w:hAnsi="Consolas" w:cs="Segoe UI"/>
                <w:color w:val="333333"/>
                <w:sz w:val="18"/>
                <w:szCs w:val="18"/>
              </w:rPr>
              <w:t xml:space="preserve">, </w:t>
            </w:r>
            <w:r>
              <w:rPr>
                <w:rStyle w:val="pl-k"/>
                <w:rFonts w:ascii="Consolas" w:hAnsi="Consolas" w:cs="Segoe UI"/>
                <w:color w:val="A71D5D"/>
                <w:sz w:val="18"/>
                <w:szCs w:val="18"/>
              </w:rPr>
              <w:t>factor</w:t>
            </w:r>
            <w:r>
              <w:rPr>
                <w:rFonts w:ascii="Consolas" w:hAnsi="Consolas" w:cs="Segoe UI"/>
                <w:color w:val="333333"/>
                <w:sz w:val="18"/>
                <w:szCs w:val="18"/>
              </w:rPr>
              <w:t>(</w:t>
            </w:r>
            <w:r>
              <w:rPr>
                <w:rStyle w:val="pl-smi"/>
                <w:rFonts w:ascii="Consolas" w:hAnsi="Consolas" w:cs="Segoe UI"/>
                <w:color w:val="333333"/>
                <w:sz w:val="18"/>
                <w:szCs w:val="18"/>
              </w:rPr>
              <w:t>dat</w:t>
            </w:r>
            <w:r>
              <w:rPr>
                <w:rStyle w:val="pl-k"/>
                <w:rFonts w:ascii="Consolas" w:hAnsi="Consolas" w:cs="Segoe UI"/>
                <w:color w:val="A71D5D"/>
                <w:sz w:val="18"/>
                <w:szCs w:val="18"/>
              </w:rPr>
              <w:t>$</w:t>
            </w:r>
            <w:r>
              <w:rPr>
                <w:rStyle w:val="pl-smi"/>
                <w:rFonts w:ascii="Consolas" w:hAnsi="Consolas" w:cs="Segoe UI"/>
                <w:color w:val="333333"/>
                <w:sz w:val="18"/>
                <w:szCs w:val="18"/>
              </w:rPr>
              <w:t>group</w:t>
            </w:r>
            <w:r>
              <w:rPr>
                <w:rFonts w:ascii="Consolas" w:hAnsi="Consolas" w:cs="Segoe UI"/>
                <w:color w:val="333333"/>
                <w:sz w:val="18"/>
                <w:szCs w:val="18"/>
              </w:rPr>
              <w:t xml:space="preserve">), </w:t>
            </w:r>
            <w:r>
              <w:rPr>
                <w:rStyle w:val="pl-smi"/>
                <w:rFonts w:ascii="Consolas" w:hAnsi="Consolas" w:cs="Segoe UI"/>
                <w:color w:val="333333"/>
                <w:sz w:val="18"/>
                <w:szCs w:val="18"/>
              </w:rPr>
              <w:t>dat</w:t>
            </w:r>
            <w:r>
              <w:rPr>
                <w:rStyle w:val="pl-k"/>
                <w:rFonts w:ascii="Consolas" w:hAnsi="Consolas" w:cs="Segoe UI"/>
                <w:color w:val="A71D5D"/>
                <w:sz w:val="18"/>
                <w:szCs w:val="18"/>
              </w:rPr>
              <w:t>$</w:t>
            </w:r>
            <w:r>
              <w:rPr>
                <w:rStyle w:val="pl-smi"/>
                <w:rFonts w:ascii="Consolas" w:hAnsi="Consolas" w:cs="Segoe UI"/>
                <w:color w:val="333333"/>
                <w:sz w:val="18"/>
                <w:szCs w:val="18"/>
              </w:rPr>
              <w:t>y</w:t>
            </w:r>
            <w:r>
              <w:rPr>
                <w:rFonts w:ascii="Consolas" w:hAnsi="Consolas" w:cs="Segoe UI"/>
                <w:color w:val="333333"/>
                <w:sz w:val="18"/>
                <w:szCs w:val="18"/>
              </w:rPr>
              <w:t xml:space="preserve">, </w:t>
            </w:r>
            <w:r>
              <w:rPr>
                <w:rStyle w:val="pl-v"/>
                <w:rFonts w:ascii="Consolas" w:hAnsi="Consolas" w:cs="Segoe UI"/>
                <w:color w:val="ED6A43"/>
                <w:sz w:val="18"/>
                <w:szCs w:val="18"/>
              </w:rPr>
              <w:t>lty</w:t>
            </w:r>
            <w:r>
              <w:rPr>
                <w:rStyle w:val="pl-k"/>
                <w:rFonts w:ascii="Consolas" w:hAnsi="Consolas" w:cs="Segoe UI"/>
                <w:color w:val="A71D5D"/>
                <w:sz w:val="18"/>
                <w:szCs w:val="18"/>
              </w:rPr>
              <w:t>=</w:t>
            </w:r>
            <w:r>
              <w:rPr>
                <w:rFonts w:ascii="Consolas" w:hAnsi="Consolas" w:cs="Segoe UI"/>
                <w:color w:val="333333"/>
                <w:sz w:val="18"/>
                <w:szCs w:val="18"/>
              </w:rPr>
              <w:t>c(</w:t>
            </w:r>
            <w:r>
              <w:rPr>
                <w:rStyle w:val="pl-c1"/>
                <w:rFonts w:ascii="Consolas" w:hAnsi="Consolas" w:cs="Segoe UI"/>
                <w:color w:val="0086B3"/>
                <w:sz w:val="18"/>
                <w:szCs w:val="18"/>
              </w:rPr>
              <w:t>1</w:t>
            </w:r>
            <w:r>
              <w:rPr>
                <w:rStyle w:val="pl-k"/>
                <w:rFonts w:ascii="Consolas" w:hAnsi="Consolas" w:cs="Segoe UI"/>
                <w:color w:val="A71D5D"/>
                <w:sz w:val="18"/>
                <w:szCs w:val="18"/>
              </w:rPr>
              <w:t>:</w:t>
            </w:r>
            <w:r>
              <w:rPr>
                <w:rStyle w:val="pl-c1"/>
                <w:rFonts w:ascii="Consolas" w:hAnsi="Consolas" w:cs="Segoe UI"/>
                <w:color w:val="0086B3"/>
                <w:sz w:val="18"/>
                <w:szCs w:val="18"/>
              </w:rPr>
              <w:t>3</w:t>
            </w:r>
            <w:r>
              <w:rPr>
                <w:rFonts w:ascii="Consolas" w:hAnsi="Consolas" w:cs="Segoe UI"/>
                <w:color w:val="333333"/>
                <w:sz w:val="18"/>
                <w:szCs w:val="18"/>
              </w:rPr>
              <w:t>),</w:t>
            </w:r>
            <w:r>
              <w:rPr>
                <w:rStyle w:val="pl-v"/>
                <w:rFonts w:ascii="Consolas" w:hAnsi="Consolas" w:cs="Segoe UI"/>
                <w:color w:val="ED6A43"/>
                <w:sz w:val="18"/>
                <w:szCs w:val="18"/>
              </w:rPr>
              <w:t>lwd</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w:t>
            </w:r>
            <w:r>
              <w:rPr>
                <w:rStyle w:val="pl-v"/>
                <w:rFonts w:ascii="Consolas" w:hAnsi="Consolas" w:cs="Segoe UI"/>
                <w:color w:val="ED6A43"/>
                <w:sz w:val="18"/>
                <w:szCs w:val="18"/>
              </w:rPr>
              <w:t>ylab</w:t>
            </w:r>
            <w:r>
              <w:rPr>
                <w:rStyle w:val="pl-k"/>
                <w:rFonts w:ascii="Consolas" w:hAnsi="Consolas" w:cs="Segoe UI"/>
                <w:color w:val="A71D5D"/>
                <w:sz w:val="18"/>
                <w:szCs w:val="18"/>
              </w:rPr>
              <w:t>=</w:t>
            </w:r>
            <w:r>
              <w:rPr>
                <w:rStyle w:val="pl-pds"/>
                <w:rFonts w:ascii="Consolas" w:hAnsi="Consolas" w:cs="Segoe UI"/>
                <w:color w:val="183691"/>
                <w:sz w:val="18"/>
                <w:szCs w:val="18"/>
              </w:rPr>
              <w:t>"</w:t>
            </w:r>
            <w:r>
              <w:rPr>
                <w:rStyle w:val="pl-s"/>
                <w:rFonts w:ascii="Consolas" w:hAnsi="Consolas" w:cs="Segoe UI"/>
                <w:color w:val="183691"/>
                <w:sz w:val="18"/>
                <w:szCs w:val="18"/>
              </w:rPr>
              <w:t>mean of Y</w:t>
            </w:r>
            <w:r>
              <w:rPr>
                <w:rStyle w:val="pl-pds"/>
                <w:rFonts w:ascii="Consolas" w:hAnsi="Consolas" w:cs="Segoe UI"/>
                <w:color w:val="183691"/>
                <w:sz w:val="18"/>
                <w:szCs w:val="18"/>
              </w:rPr>
              <w:t>"</w:t>
            </w:r>
            <w:r>
              <w:rPr>
                <w:rFonts w:ascii="Consolas" w:hAnsi="Consolas" w:cs="Segoe UI"/>
                <w:color w:val="333333"/>
                <w:sz w:val="18"/>
                <w:szCs w:val="18"/>
              </w:rPr>
              <w:t xml:space="preserve">, </w:t>
            </w:r>
            <w:r>
              <w:rPr>
                <w:rStyle w:val="pl-v"/>
                <w:rFonts w:ascii="Consolas" w:hAnsi="Consolas" w:cs="Segoe UI"/>
                <w:color w:val="ED6A43"/>
                <w:sz w:val="18"/>
                <w:szCs w:val="18"/>
              </w:rPr>
              <w:t>xlab</w:t>
            </w:r>
            <w:r>
              <w:rPr>
                <w:rStyle w:val="pl-k"/>
                <w:rFonts w:ascii="Consolas" w:hAnsi="Consolas" w:cs="Segoe UI"/>
                <w:color w:val="A71D5D"/>
                <w:sz w:val="18"/>
                <w:szCs w:val="18"/>
              </w:rPr>
              <w:t>=</w:t>
            </w:r>
            <w:r>
              <w:rPr>
                <w:rStyle w:val="pl-pds"/>
                <w:rFonts w:ascii="Consolas" w:hAnsi="Consolas" w:cs="Segoe UI"/>
                <w:color w:val="183691"/>
                <w:sz w:val="18"/>
                <w:szCs w:val="18"/>
              </w:rPr>
              <w:t>"</w:t>
            </w:r>
            <w:r>
              <w:rPr>
                <w:rStyle w:val="pl-s"/>
                <w:rFonts w:ascii="Consolas" w:hAnsi="Consolas" w:cs="Segoe UI"/>
                <w:color w:val="183691"/>
                <w:sz w:val="18"/>
                <w:szCs w:val="18"/>
              </w:rPr>
              <w:t>time</w:t>
            </w:r>
            <w:r>
              <w:rPr>
                <w:rStyle w:val="pl-pds"/>
                <w:rFonts w:ascii="Consolas" w:hAnsi="Consolas" w:cs="Segoe UI"/>
                <w:color w:val="183691"/>
                <w:sz w:val="18"/>
                <w:szCs w:val="18"/>
              </w:rPr>
              <w:t>"</w:t>
            </w:r>
            <w:r>
              <w:rPr>
                <w:rFonts w:ascii="Consolas" w:hAnsi="Consolas" w:cs="Segoe UI"/>
                <w:color w:val="333333"/>
                <w:sz w:val="18"/>
                <w:szCs w:val="18"/>
              </w:rPr>
              <w:t xml:space="preserve">, </w:t>
            </w:r>
            <w:r>
              <w:rPr>
                <w:rStyle w:val="pl-v"/>
                <w:rFonts w:ascii="Consolas" w:hAnsi="Consolas" w:cs="Segoe UI"/>
                <w:color w:val="ED6A43"/>
                <w:sz w:val="18"/>
                <w:szCs w:val="18"/>
              </w:rPr>
              <w:t>trace.label</w:t>
            </w:r>
            <w:r>
              <w:rPr>
                <w:rStyle w:val="pl-k"/>
                <w:rFonts w:ascii="Consolas" w:hAnsi="Consolas" w:cs="Segoe UI"/>
                <w:color w:val="A71D5D"/>
                <w:sz w:val="18"/>
                <w:szCs w:val="18"/>
              </w:rPr>
              <w:t>=</w:t>
            </w:r>
            <w:r>
              <w:rPr>
                <w:rStyle w:val="pl-pds"/>
                <w:rFonts w:ascii="Consolas" w:hAnsi="Consolas" w:cs="Segoe UI"/>
                <w:color w:val="183691"/>
                <w:sz w:val="18"/>
                <w:szCs w:val="18"/>
              </w:rPr>
              <w:t>"</w:t>
            </w:r>
            <w:r>
              <w:rPr>
                <w:rStyle w:val="pl-s"/>
                <w:rFonts w:ascii="Consolas" w:hAnsi="Consolas" w:cs="Segoe UI"/>
                <w:color w:val="183691"/>
                <w:sz w:val="18"/>
                <w:szCs w:val="18"/>
              </w:rPr>
              <w:t>Group</w:t>
            </w:r>
            <w:r>
              <w:rPr>
                <w:rStyle w:val="pl-pds"/>
                <w:rFonts w:ascii="Consolas" w:hAnsi="Consolas" w:cs="Segoe UI"/>
                <w:color w:val="183691"/>
                <w:sz w:val="18"/>
                <w:szCs w:val="18"/>
              </w:rPr>
              <w:t>"</w:t>
            </w:r>
            <w:r>
              <w:rPr>
                <w:rFonts w:ascii="Consolas" w:hAnsi="Consolas" w:cs="Segoe UI"/>
                <w:color w:val="333333"/>
                <w:sz w:val="18"/>
                <w:szCs w:val="18"/>
              </w:rPr>
              <w:t>)</w:t>
            </w:r>
          </w:p>
        </w:tc>
      </w:tr>
    </w:tbl>
    <w:p w:rsidR="005524AB" w:rsidRDefault="005524AB" w:rsidP="00311B0A">
      <w:pPr>
        <w:rPr>
          <w:b/>
        </w:rPr>
      </w:pPr>
    </w:p>
    <w:p w:rsidR="005524AB" w:rsidRDefault="005524AB" w:rsidP="00311B0A">
      <w:pPr>
        <w:rPr>
          <w:b/>
        </w:rPr>
      </w:pPr>
    </w:p>
    <w:p w:rsidR="009B4EA1" w:rsidRDefault="009B4EA1" w:rsidP="00311B0A">
      <w:pPr>
        <w:rPr>
          <w:b/>
        </w:rPr>
      </w:pPr>
      <w:r>
        <w:rPr>
          <w:b/>
        </w:rPr>
        <w:t>SAS codes</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224"/>
      </w:tblGrid>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Import data from folder;</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libname</w:t>
            </w:r>
            <w:r>
              <w:rPr>
                <w:rFonts w:ascii="Consolas" w:hAnsi="Consolas" w:cs="Segoe UI"/>
                <w:color w:val="333333"/>
                <w:sz w:val="18"/>
                <w:szCs w:val="18"/>
              </w:rPr>
              <w:t xml:space="preserve"> onpc </w:t>
            </w:r>
            <w:r>
              <w:rPr>
                <w:rStyle w:val="pl-s"/>
                <w:rFonts w:ascii="Consolas" w:hAnsi="Consolas" w:cs="Segoe UI"/>
                <w:color w:val="183691"/>
                <w:sz w:val="18"/>
                <w:szCs w:val="18"/>
              </w:rPr>
              <w:t>"/folders/myshortcuts/FS2016/Longitudinal/HW/HW3 ref/"</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lastRenderedPageBreak/>
              <w:t>*set temporary data;</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data</w:t>
            </w:r>
            <w:r>
              <w:rPr>
                <w:rFonts w:ascii="Consolas" w:hAnsi="Consolas" w:cs="Segoe UI"/>
                <w:color w:val="333333"/>
                <w:sz w:val="18"/>
                <w:szCs w:val="18"/>
              </w:rPr>
              <w:t xml:space="preserve"> </w:t>
            </w:r>
            <w:r>
              <w:rPr>
                <w:rStyle w:val="pl-en"/>
                <w:rFonts w:ascii="Consolas" w:hAnsi="Consolas" w:cs="Segoe UI"/>
                <w:color w:val="795DA3"/>
                <w:sz w:val="18"/>
                <w:szCs w:val="18"/>
              </w:rPr>
              <w:t>dog</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set</w:t>
            </w:r>
            <w:r>
              <w:rPr>
                <w:rFonts w:ascii="Consolas" w:hAnsi="Consolas" w:cs="Segoe UI"/>
                <w:color w:val="333333"/>
                <w:sz w:val="18"/>
                <w:szCs w:val="18"/>
              </w:rPr>
              <w:t xml:space="preserve"> </w:t>
            </w:r>
            <w:r>
              <w:rPr>
                <w:rStyle w:val="pl-en"/>
                <w:rFonts w:ascii="Consolas" w:hAnsi="Consolas" w:cs="Segoe UI"/>
                <w:color w:val="795DA3"/>
                <w:sz w:val="18"/>
                <w:szCs w:val="18"/>
              </w:rPr>
              <w:t>onpc</w:t>
            </w:r>
            <w:r>
              <w:rPr>
                <w:rFonts w:ascii="Consolas" w:hAnsi="Consolas" w:cs="Segoe UI"/>
                <w:color w:val="333333"/>
                <w:sz w:val="18"/>
                <w:szCs w:val="18"/>
              </w:rPr>
              <w:t>.</w:t>
            </w:r>
            <w:r>
              <w:rPr>
                <w:rStyle w:val="pl-en"/>
                <w:rFonts w:ascii="Consolas" w:hAnsi="Consolas" w:cs="Segoe UI"/>
                <w:color w:val="795DA3"/>
                <w:sz w:val="18"/>
                <w:szCs w:val="18"/>
              </w:rPr>
              <w:t>uni_dogs</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Q4b. Graph the mean response by time for each group. one way;</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PROC MEANS</w:t>
            </w:r>
            <w:r>
              <w:rPr>
                <w:rFonts w:ascii="Consolas" w:hAnsi="Consolas" w:cs="Segoe UI"/>
                <w:color w:val="333333"/>
                <w:sz w:val="18"/>
                <w:szCs w:val="18"/>
              </w:rPr>
              <w:t xml:space="preserve"> DATA=dog </w:t>
            </w:r>
            <w:r>
              <w:rPr>
                <w:rStyle w:val="pl-c1"/>
                <w:rFonts w:ascii="Consolas" w:hAnsi="Consolas" w:cs="Segoe UI"/>
                <w:color w:val="0086B3"/>
                <w:sz w:val="18"/>
                <w:szCs w:val="18"/>
              </w:rPr>
              <w:t>NWAY</w:t>
            </w:r>
            <w:r>
              <w:rPr>
                <w:rFonts w:ascii="Consolas" w:hAnsi="Consolas" w:cs="Segoe UI"/>
                <w:color w:val="333333"/>
                <w:sz w:val="18"/>
                <w:szCs w:val="18"/>
              </w:rPr>
              <w:t xml:space="preserve"> </w:t>
            </w:r>
            <w:r>
              <w:rPr>
                <w:rStyle w:val="pl-c1"/>
                <w:rFonts w:ascii="Consolas" w:hAnsi="Consolas" w:cs="Segoe UI"/>
                <w:color w:val="0086B3"/>
                <w:sz w:val="18"/>
                <w:szCs w:val="18"/>
              </w:rPr>
              <w:t>NOPRINT</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 </w:t>
            </w: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 </w:t>
            </w:r>
            <w:r>
              <w:rPr>
                <w:rStyle w:val="pl-c1"/>
                <w:rFonts w:ascii="Consolas" w:hAnsi="Consolas" w:cs="Segoe UI"/>
                <w:color w:val="0086B3"/>
                <w:sz w:val="18"/>
                <w:szCs w:val="18"/>
              </w:rPr>
              <w:t>VAR</w:t>
            </w:r>
            <w:r>
              <w:rPr>
                <w:rFonts w:ascii="Consolas" w:hAnsi="Consolas" w:cs="Segoe UI"/>
                <w:color w:val="333333"/>
                <w:sz w:val="18"/>
                <w:szCs w:val="18"/>
              </w:rPr>
              <w:t xml:space="preserve"> y;</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 </w:t>
            </w:r>
            <w:r>
              <w:rPr>
                <w:rStyle w:val="pl-c1"/>
                <w:rFonts w:ascii="Consolas" w:hAnsi="Consolas" w:cs="Segoe UI"/>
                <w:color w:val="0086B3"/>
                <w:sz w:val="18"/>
                <w:szCs w:val="18"/>
              </w:rPr>
              <w:t>OUTPUT</w:t>
            </w:r>
            <w:r>
              <w:rPr>
                <w:rFonts w:ascii="Consolas" w:hAnsi="Consolas" w:cs="Segoe UI"/>
                <w:color w:val="333333"/>
                <w:sz w:val="18"/>
                <w:szCs w:val="18"/>
              </w:rPr>
              <w:t xml:space="preserve"> </w:t>
            </w:r>
            <w:r>
              <w:rPr>
                <w:rStyle w:val="pl-c1"/>
                <w:rFonts w:ascii="Consolas" w:hAnsi="Consolas" w:cs="Segoe UI"/>
                <w:color w:val="0086B3"/>
                <w:sz w:val="18"/>
                <w:szCs w:val="18"/>
              </w:rPr>
              <w:t>OUT</w:t>
            </w:r>
            <w:r>
              <w:rPr>
                <w:rFonts w:ascii="Consolas" w:hAnsi="Consolas" w:cs="Segoe UI"/>
                <w:color w:val="333333"/>
                <w:sz w:val="18"/>
                <w:szCs w:val="18"/>
              </w:rPr>
              <w:t xml:space="preserve">=MEANS </w:t>
            </w:r>
            <w:r>
              <w:rPr>
                <w:rStyle w:val="pl-c1"/>
                <w:rFonts w:ascii="Consolas" w:hAnsi="Consolas" w:cs="Segoe UI"/>
                <w:color w:val="0086B3"/>
                <w:sz w:val="18"/>
                <w:szCs w:val="18"/>
              </w:rPr>
              <w:t>MEAN</w:t>
            </w:r>
            <w:r>
              <w:rPr>
                <w:rFonts w:ascii="Consolas" w:hAnsi="Consolas" w:cs="Segoe UI"/>
                <w:color w:val="333333"/>
                <w:sz w:val="18"/>
                <w:szCs w:val="18"/>
              </w:rPr>
              <w:t>=m_y;</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proc sgplot</w:t>
            </w:r>
            <w:r>
              <w:rPr>
                <w:rFonts w:ascii="Consolas" w:hAnsi="Consolas" w:cs="Segoe UI"/>
                <w:color w:val="333333"/>
                <w:sz w:val="18"/>
                <w:szCs w:val="18"/>
              </w:rPr>
              <w:t xml:space="preserve"> data=means;</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series </w:t>
            </w:r>
            <w:r>
              <w:rPr>
                <w:rStyle w:val="pl-c1"/>
                <w:rFonts w:ascii="Consolas" w:hAnsi="Consolas" w:cs="Segoe UI"/>
                <w:color w:val="0086B3"/>
                <w:sz w:val="18"/>
                <w:szCs w:val="18"/>
              </w:rPr>
              <w:t>x</w:t>
            </w:r>
            <w:r>
              <w:rPr>
                <w:rFonts w:ascii="Consolas" w:hAnsi="Consolas" w:cs="Segoe UI"/>
                <w:color w:val="333333"/>
                <w:sz w:val="18"/>
                <w:szCs w:val="18"/>
              </w:rPr>
              <w:t xml:space="preserve">=time y=m_y </w:t>
            </w:r>
            <w:r>
              <w:rPr>
                <w:rStyle w:val="pl-k"/>
                <w:rFonts w:ascii="Consolas" w:hAnsi="Consolas" w:cs="Segoe UI"/>
                <w:color w:val="A71D5D"/>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group</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Q4b.</w:t>
            </w:r>
            <w:r>
              <w:rPr>
                <w:rStyle w:val="pl-c"/>
                <w:rFonts w:ascii="Consolas" w:hAnsi="Consolas" w:cs="Segoe UI"/>
                <w:color w:val="969896"/>
                <w:sz w:val="18"/>
                <w:szCs w:val="18"/>
              </w:rPr>
              <w:tab/>
              <w:t>Graph the mean response by time for each group. second way;</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Proc Glimmix</w:t>
            </w:r>
            <w:r>
              <w:rPr>
                <w:rFonts w:ascii="Consolas" w:hAnsi="Consolas" w:cs="Segoe UI"/>
                <w:color w:val="333333"/>
                <w:sz w:val="18"/>
                <w:szCs w:val="18"/>
              </w:rPr>
              <w:t xml:space="preserve"> data=dog;</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id</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model</w:t>
            </w:r>
            <w:r>
              <w:rPr>
                <w:rFonts w:ascii="Consolas" w:hAnsi="Consolas" w:cs="Segoe UI"/>
                <w:color w:val="333333"/>
                <w:sz w:val="18"/>
                <w:szCs w:val="18"/>
              </w:rPr>
              <w:t xml:space="preserve"> y=</w:t>
            </w:r>
            <w:r>
              <w:rPr>
                <w:rStyle w:val="pl-c1"/>
                <w:rFonts w:ascii="Consolas" w:hAnsi="Consolas" w:cs="Segoe UI"/>
                <w:color w:val="0086B3"/>
                <w:sz w:val="18"/>
                <w:szCs w:val="18"/>
              </w:rPr>
              <w:t>group</w:t>
            </w:r>
            <w:r>
              <w:rPr>
                <w:rFonts w:ascii="Consolas" w:hAnsi="Consolas" w:cs="Segoe UI"/>
                <w:color w:val="333333"/>
                <w:sz w:val="18"/>
                <w:szCs w:val="18"/>
              </w:rPr>
              <w:t xml:space="preserve"> tim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lsmeans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k"/>
                <w:rFonts w:ascii="Consolas" w:hAnsi="Consolas" w:cs="Segoe UI"/>
                <w:color w:val="A71D5D"/>
                <w:sz w:val="18"/>
                <w:szCs w:val="18"/>
              </w:rPr>
              <w:t>/</w:t>
            </w:r>
            <w:r>
              <w:rPr>
                <w:rFonts w:ascii="Consolas" w:hAnsi="Consolas" w:cs="Segoe UI"/>
                <w:color w:val="333333"/>
                <w:sz w:val="18"/>
                <w:szCs w:val="18"/>
              </w:rPr>
              <w:t xml:space="preserve"> plots=(meanplot( </w:t>
            </w:r>
            <w:r>
              <w:rPr>
                <w:rStyle w:val="pl-c1"/>
                <w:rFonts w:ascii="Consolas" w:hAnsi="Consolas" w:cs="Segoe UI"/>
                <w:color w:val="0086B3"/>
                <w:sz w:val="18"/>
                <w:szCs w:val="18"/>
              </w:rPr>
              <w:t>join</w:t>
            </w:r>
            <w:r>
              <w:rPr>
                <w:rFonts w:ascii="Consolas" w:hAnsi="Consolas" w:cs="Segoe UI"/>
                <w:color w:val="333333"/>
                <w:sz w:val="18"/>
                <w:szCs w:val="18"/>
              </w:rPr>
              <w:t xml:space="preserve"> sliceby=</w:t>
            </w:r>
            <w:r>
              <w:rPr>
                <w:rStyle w:val="pl-c1"/>
                <w:rFonts w:ascii="Consolas" w:hAnsi="Consolas" w:cs="Segoe UI"/>
                <w:color w:val="0086B3"/>
                <w:sz w:val="18"/>
                <w:szCs w:val="18"/>
              </w:rPr>
              <w:t>group</w:t>
            </w:r>
            <w:r>
              <w:rPr>
                <w:rFonts w:ascii="Consolas" w:hAnsi="Consolas" w:cs="Segoe UI"/>
                <w:color w:val="333333"/>
                <w:sz w:val="18"/>
                <w:szCs w:val="18"/>
              </w:rPr>
              <w:t>));</w:t>
            </w:r>
            <w:r>
              <w:rPr>
                <w:rStyle w:val="pl-c"/>
                <w:rFonts w:ascii="Consolas" w:hAnsi="Consolas" w:cs="Segoe UI"/>
                <w:color w:val="969896"/>
                <w:sz w:val="18"/>
                <w:szCs w:val="18"/>
              </w:rPr>
              <w:t xml:space="preserve"> * no CI or SE bar ye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No random effec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proc  mixed data=dog; </w:t>
            </w: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id</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model</w:t>
            </w:r>
            <w:r>
              <w:rPr>
                <w:rFonts w:ascii="Consolas" w:hAnsi="Consolas" w:cs="Segoe UI"/>
                <w:color w:val="333333"/>
                <w:sz w:val="18"/>
                <w:szCs w:val="18"/>
              </w:rP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k"/>
                <w:rFonts w:ascii="Consolas" w:hAnsi="Consolas" w:cs="Segoe UI"/>
                <w:color w:val="A71D5D"/>
                <w:sz w:val="18"/>
                <w:szCs w:val="18"/>
              </w:rPr>
              <w:t>/</w:t>
            </w:r>
            <w:r>
              <w:rPr>
                <w:rFonts w:ascii="Consolas" w:hAnsi="Consolas" w:cs="Segoe UI"/>
                <w:color w:val="333333"/>
                <w:sz w:val="18"/>
                <w:szCs w:val="18"/>
              </w:rPr>
              <w:t xml:space="preserve"> ddfm=sat solution; </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proc  glm data=dog;</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id</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 </w:t>
            </w:r>
            <w:r>
              <w:rPr>
                <w:rStyle w:val="pl-c1"/>
                <w:rFonts w:ascii="Consolas" w:hAnsi="Consolas" w:cs="Segoe UI"/>
                <w:color w:val="0086B3"/>
                <w:sz w:val="18"/>
                <w:szCs w:val="18"/>
              </w:rPr>
              <w:t>model</w:t>
            </w:r>
            <w:r>
              <w:rPr>
                <w:rFonts w:ascii="Consolas" w:hAnsi="Consolas" w:cs="Segoe UI"/>
                <w:color w:val="333333"/>
                <w:sz w:val="18"/>
                <w:szCs w:val="18"/>
              </w:rP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noint</w:t>
            </w:r>
            <w:r>
              <w:rPr>
                <w:rFonts w:ascii="Consolas" w:hAnsi="Consolas" w:cs="Segoe UI"/>
                <w:color w:val="333333"/>
                <w:sz w:val="18"/>
                <w:szCs w:val="18"/>
              </w:rPr>
              <w:t xml:space="preserve"> solution;</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I took out the random statement since it didn't give us much that was interpretable with th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means model formulation.;</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averaged over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lastRenderedPageBreak/>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e=</w:t>
            </w: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Here is the main-effect test for group.;</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mpare all 3 groups, averaged over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6</w:t>
            </w:r>
            <w:r>
              <w:rPr>
                <w:rFonts w:ascii="Consolas" w:hAnsi="Consolas" w:cs="Segoe UI"/>
                <w:color w:val="333333"/>
                <w:sz w:val="18"/>
                <w:szCs w:val="18"/>
              </w:rPr>
              <w:t xml:space="preserve"> </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5</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e=</w:t>
            </w: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 xml:space="preserve">); </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Q4.e.i.</w:t>
            </w:r>
            <w:r>
              <w:rPr>
                <w:rStyle w:val="pl-c"/>
                <w:rFonts w:ascii="Consolas" w:hAnsi="Consolas" w:cs="Segoe UI"/>
                <w:color w:val="969896"/>
                <w:sz w:val="18"/>
                <w:szCs w:val="18"/>
              </w:rPr>
              <w:tab/>
              <w:t>Does the difference between the 2 drug groups change over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ii. Is there a mean difference between drug groups for at least one time poin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iii. Control vs. average of CH and CL over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q4ei;</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proc mixed</w:t>
            </w:r>
            <w:r>
              <w:rPr>
                <w:rFonts w:ascii="Consolas" w:hAnsi="Consolas" w:cs="Segoe UI"/>
                <w:color w:val="333333"/>
                <w:sz w:val="18"/>
                <w:szCs w:val="18"/>
              </w:rPr>
              <w:t xml:space="preserve"> data=dog; </w:t>
            </w: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id</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model</w:t>
            </w:r>
            <w:r>
              <w:rPr>
                <w:rFonts w:ascii="Consolas" w:hAnsi="Consolas" w:cs="Segoe UI"/>
                <w:color w:val="333333"/>
                <w:sz w:val="18"/>
                <w:szCs w:val="18"/>
              </w:rP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noint</w:t>
            </w:r>
            <w:r>
              <w:rPr>
                <w:rFonts w:ascii="Consolas" w:hAnsi="Consolas" w:cs="Segoe UI"/>
                <w:color w:val="333333"/>
                <w:sz w:val="18"/>
                <w:szCs w:val="18"/>
              </w:rPr>
              <w:t xml:space="preserve"> ddfm=sat solution; random </w:t>
            </w: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q4eii and iii.;</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proc  mixed data=dog; </w:t>
            </w: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id</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model</w:t>
            </w:r>
            <w:r>
              <w:rPr>
                <w:rFonts w:ascii="Consolas" w:hAnsi="Consolas" w:cs="Segoe UI"/>
                <w:color w:val="333333"/>
                <w:sz w:val="18"/>
                <w:szCs w:val="18"/>
              </w:rP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noint</w:t>
            </w:r>
            <w:r>
              <w:rPr>
                <w:rFonts w:ascii="Consolas" w:hAnsi="Consolas" w:cs="Segoe UI"/>
                <w:color w:val="333333"/>
                <w:sz w:val="18"/>
                <w:szCs w:val="18"/>
              </w:rPr>
              <w:t xml:space="preserve"> ddfm=sat solution; random </w:t>
            </w: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time 1'</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time 2'</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time 3'</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time 4'</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L, time 5'</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O,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O, time 1'</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O, time 2'</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O, time 3'</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O, time 4'</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O, time 5'</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L vs. CO,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L vs. CO, time 1'</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L vs. CO, time 2'</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L vs. CO, time 3'</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lastRenderedPageBreak/>
              <w:t xml:space="preserve">contrast </w:t>
            </w:r>
            <w:r>
              <w:rPr>
                <w:rStyle w:val="pl-s"/>
                <w:rFonts w:ascii="Consolas" w:hAnsi="Consolas" w:cs="Segoe UI"/>
                <w:color w:val="183691"/>
                <w:sz w:val="18"/>
                <w:szCs w:val="18"/>
              </w:rPr>
              <w:t>'CL vs. CO, time 4'</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L vs. CO, time 5'</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mpare all 3 groups,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mpare all 3 groups, time 1'</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mpare all 3 groups, time 2'</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mpare all 3 groups, time 3'</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mpare all 3 groups, time 4'</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mpare all 3 groups, time 5'</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ontrol vs. Avg of CH and CL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Q4f. Get estimates and 95% confidence intervals for each of the following.</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i.</w:t>
            </w:r>
            <w:r>
              <w:rPr>
                <w:rStyle w:val="pl-c"/>
                <w:rFonts w:ascii="Consolas" w:hAnsi="Consolas" w:cs="Segoe UI"/>
                <w:color w:val="969896"/>
                <w:sz w:val="18"/>
                <w:szCs w:val="18"/>
              </w:rPr>
              <w:tab/>
              <w:t>The mean change in scores (from BL to 60 minutes after) for the CH group.</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ii.</w:t>
            </w:r>
            <w:r>
              <w:rPr>
                <w:rStyle w:val="pl-c"/>
                <w:rFonts w:ascii="Consolas" w:hAnsi="Consolas" w:cs="Segoe UI"/>
                <w:color w:val="969896"/>
                <w:sz w:val="18"/>
                <w:szCs w:val="18"/>
              </w:rPr>
              <w:tab/>
              <w:t>The difference in mean change of scores (BL to 60 min) for the CH group relative to the Control group.</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
                <w:rFonts w:ascii="Consolas" w:hAnsi="Consolas" w:cs="Segoe UI"/>
                <w:color w:val="969896"/>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proc  mixed data=dog; </w:t>
            </w: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id</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c1"/>
                <w:rFonts w:ascii="Consolas" w:hAnsi="Consolas" w:cs="Segoe UI"/>
                <w:color w:val="0086B3"/>
                <w:sz w:val="18"/>
                <w:szCs w:val="18"/>
              </w:rPr>
              <w:t>model</w:t>
            </w:r>
            <w:r>
              <w:rPr>
                <w:rFonts w:ascii="Consolas" w:hAnsi="Consolas" w:cs="Segoe UI"/>
                <w:color w:val="333333"/>
                <w:sz w:val="18"/>
                <w:szCs w:val="18"/>
              </w:rP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noint</w:t>
            </w:r>
            <w:r>
              <w:rPr>
                <w:rFonts w:ascii="Consolas" w:hAnsi="Consolas" w:cs="Segoe UI"/>
                <w:color w:val="333333"/>
                <w:sz w:val="18"/>
                <w:szCs w:val="18"/>
              </w:rPr>
              <w:t xml:space="preserve"> ddfm=sat solution; random </w:t>
            </w: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time 1 vs. time 3 in CH group'</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CL;</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time 1-3 CH vs. time 1-3 CO'</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CL;</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time 1-3 CL vs. time 1-3 CO'</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CL;</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lastRenderedPageBreak/>
              <w:t xml:space="preserve">contrast </w:t>
            </w:r>
            <w:r>
              <w:rPr>
                <w:rStyle w:val="pl-s"/>
                <w:rFonts w:ascii="Consolas" w:hAnsi="Consolas" w:cs="Segoe UI"/>
                <w:color w:val="183691"/>
                <w:sz w:val="18"/>
                <w:szCs w:val="18"/>
              </w:rPr>
              <w:t>'compare all 3 groups, from time 1 to 3'</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Fonts w:ascii="Consolas" w:hAnsi="Consolas" w:cs="Segoe UI"/>
                <w:color w:val="333333"/>
                <w:sz w:val="18"/>
                <w:szCs w:val="18"/>
              </w:rPr>
              <w:tab/>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p>
          <w:p w:rsidR="009B4EA1" w:rsidRDefault="009B4EA1">
            <w:pPr>
              <w:spacing w:line="300" w:lineRule="atLeast"/>
              <w:jc w:val="right"/>
              <w:rPr>
                <w:sz w:val="20"/>
                <w:szCs w:val="20"/>
              </w:rPr>
            </w:pPr>
          </w:p>
        </w:tc>
      </w:tr>
      <w:tr w:rsidR="009B4EA1" w:rsidTr="009B4EA1">
        <w:tc>
          <w:tcPr>
            <w:tcW w:w="0" w:type="auto"/>
            <w:shd w:val="clear" w:color="auto" w:fill="FFFFFF"/>
            <w:tcMar>
              <w:top w:w="0" w:type="dxa"/>
              <w:left w:w="150" w:type="dxa"/>
              <w:bottom w:w="0" w:type="dxa"/>
              <w:right w:w="150" w:type="dxa"/>
            </w:tcMar>
            <w:hideMark/>
          </w:tcPr>
          <w:p w:rsidR="009B4EA1" w:rsidRDefault="009B4EA1">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bl>
    <w:p w:rsidR="00E73F70" w:rsidRDefault="00E73F70" w:rsidP="00311B0A">
      <w:pPr>
        <w:pStyle w:val="NoSpacing"/>
        <w:rPr>
          <w:rStyle w:val="Strong"/>
        </w:rPr>
      </w:pPr>
    </w:p>
    <w:p w:rsidR="00C560BA" w:rsidRPr="00311B0A" w:rsidRDefault="00C560BA" w:rsidP="00311B0A">
      <w:pPr>
        <w:pStyle w:val="NoSpacing"/>
        <w:rPr>
          <w:rStyle w:val="Strong"/>
        </w:rPr>
      </w:pPr>
    </w:p>
    <w:sectPr w:rsidR="00C560BA" w:rsidRPr="00311B0A" w:rsidSect="00956F90">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5987" w:rsidRDefault="002B5987" w:rsidP="00F92006">
      <w:r>
        <w:separator/>
      </w:r>
    </w:p>
  </w:endnote>
  <w:endnote w:type="continuationSeparator" w:id="0">
    <w:p w:rsidR="002B5987" w:rsidRDefault="002B5987" w:rsidP="00F920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ASMonospaceBT-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5987" w:rsidRDefault="002B5987" w:rsidP="00F92006">
      <w:r>
        <w:separator/>
      </w:r>
    </w:p>
  </w:footnote>
  <w:footnote w:type="continuationSeparator" w:id="0">
    <w:p w:rsidR="002B5987" w:rsidRDefault="002B5987" w:rsidP="00F920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7144661"/>
    <w:multiLevelType w:val="hybridMultilevel"/>
    <w:tmpl w:val="83027324"/>
    <w:lvl w:ilvl="0" w:tplc="7CD0DB28">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1AEE40B1"/>
    <w:multiLevelType w:val="hybridMultilevel"/>
    <w:tmpl w:val="E74E34F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9E3BE6"/>
    <w:multiLevelType w:val="hybridMultilevel"/>
    <w:tmpl w:val="92F43BBA"/>
    <w:lvl w:ilvl="0" w:tplc="B4801F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37086B69"/>
    <w:multiLevelType w:val="hybridMultilevel"/>
    <w:tmpl w:val="98EAF182"/>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73CA70B4">
      <w:start w:val="1"/>
      <w:numFmt w:val="lowerLetter"/>
      <w:lvlText w:val="%2."/>
      <w:lvlJc w:val="left"/>
      <w:pPr>
        <w:tabs>
          <w:tab w:val="num" w:pos="1440"/>
        </w:tabs>
        <w:ind w:left="1440" w:hanging="360"/>
      </w:pPr>
      <w:rPr>
        <w:rFonts w:cs="Times New Roman" w:hint="default"/>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B5728418">
      <w:start w:val="1"/>
      <w:numFmt w:val="decimal"/>
      <w:lvlText w:val="%5."/>
      <w:lvlJc w:val="left"/>
      <w:pPr>
        <w:tabs>
          <w:tab w:val="num" w:pos="3600"/>
        </w:tabs>
        <w:ind w:left="3600" w:hanging="360"/>
      </w:pPr>
      <w:rPr>
        <w:rFonts w:ascii="Times New Roman" w:eastAsia="Times New Roman" w:hAnsi="Times New Roman"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3A68707C"/>
    <w:multiLevelType w:val="hybridMultilevel"/>
    <w:tmpl w:val="298C3576"/>
    <w:lvl w:ilvl="0" w:tplc="73CA70B4">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1B92610"/>
    <w:multiLevelType w:val="hybridMultilevel"/>
    <w:tmpl w:val="3C82DAE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77402B6D"/>
    <w:multiLevelType w:val="hybridMultilevel"/>
    <w:tmpl w:val="323224B0"/>
    <w:lvl w:ilvl="0" w:tplc="04090019">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7"/>
  </w:num>
  <w:num w:numId="3">
    <w:abstractNumId w:val="18"/>
  </w:num>
  <w:num w:numId="4">
    <w:abstractNumId w:val="23"/>
  </w:num>
  <w:num w:numId="5">
    <w:abstractNumId w:val="0"/>
  </w:num>
  <w:num w:numId="6">
    <w:abstractNumId w:val="10"/>
  </w:num>
  <w:num w:numId="7">
    <w:abstractNumId w:val="7"/>
  </w:num>
  <w:num w:numId="8">
    <w:abstractNumId w:val="13"/>
  </w:num>
  <w:num w:numId="9">
    <w:abstractNumId w:val="2"/>
  </w:num>
  <w:num w:numId="10">
    <w:abstractNumId w:val="16"/>
  </w:num>
  <w:num w:numId="11">
    <w:abstractNumId w:val="22"/>
  </w:num>
  <w:num w:numId="12">
    <w:abstractNumId w:val="20"/>
  </w:num>
  <w:num w:numId="13">
    <w:abstractNumId w:val="19"/>
  </w:num>
  <w:num w:numId="14">
    <w:abstractNumId w:val="12"/>
  </w:num>
  <w:num w:numId="15">
    <w:abstractNumId w:val="15"/>
  </w:num>
  <w:num w:numId="16">
    <w:abstractNumId w:val="14"/>
  </w:num>
  <w:num w:numId="17">
    <w:abstractNumId w:val="6"/>
  </w:num>
  <w:num w:numId="18">
    <w:abstractNumId w:val="4"/>
  </w:num>
  <w:num w:numId="19">
    <w:abstractNumId w:val="21"/>
  </w:num>
  <w:num w:numId="20">
    <w:abstractNumId w:val="9"/>
  </w:num>
  <w:num w:numId="21">
    <w:abstractNumId w:val="5"/>
  </w:num>
  <w:num w:numId="22">
    <w:abstractNumId w:val="11"/>
  </w:num>
  <w:num w:numId="23">
    <w:abstractNumId w:val="1"/>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55"/>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24B4"/>
    <w:rsid w:val="000526D8"/>
    <w:rsid w:val="00052705"/>
    <w:rsid w:val="00052B7C"/>
    <w:rsid w:val="00052C12"/>
    <w:rsid w:val="0005325C"/>
    <w:rsid w:val="000533B1"/>
    <w:rsid w:val="00053559"/>
    <w:rsid w:val="0005374D"/>
    <w:rsid w:val="0005397E"/>
    <w:rsid w:val="00053A1D"/>
    <w:rsid w:val="00053D5C"/>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C7B"/>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1469"/>
    <w:rsid w:val="000C15DC"/>
    <w:rsid w:val="000C1638"/>
    <w:rsid w:val="000C1AD8"/>
    <w:rsid w:val="000C1B8A"/>
    <w:rsid w:val="000C1E88"/>
    <w:rsid w:val="000C237B"/>
    <w:rsid w:val="000C269B"/>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81A"/>
    <w:rsid w:val="000E3A4C"/>
    <w:rsid w:val="000E4EDF"/>
    <w:rsid w:val="000E4FA6"/>
    <w:rsid w:val="000E510C"/>
    <w:rsid w:val="000E5861"/>
    <w:rsid w:val="000E617A"/>
    <w:rsid w:val="000E63B3"/>
    <w:rsid w:val="000E64C8"/>
    <w:rsid w:val="000E651A"/>
    <w:rsid w:val="000E6C53"/>
    <w:rsid w:val="000E6E0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4FF0"/>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9AF"/>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4CF7"/>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1B1"/>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F7"/>
    <w:rsid w:val="001B1A1A"/>
    <w:rsid w:val="001B1FA7"/>
    <w:rsid w:val="001B21F2"/>
    <w:rsid w:val="001B2351"/>
    <w:rsid w:val="001B2669"/>
    <w:rsid w:val="001B2D89"/>
    <w:rsid w:val="001B37EE"/>
    <w:rsid w:val="001B4C99"/>
    <w:rsid w:val="001B4FB6"/>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508"/>
    <w:rsid w:val="001C7DDC"/>
    <w:rsid w:val="001D02C7"/>
    <w:rsid w:val="001D04C2"/>
    <w:rsid w:val="001D09D2"/>
    <w:rsid w:val="001D0CC1"/>
    <w:rsid w:val="001D0F62"/>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1EE"/>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2EE6"/>
    <w:rsid w:val="001E330F"/>
    <w:rsid w:val="001E33C2"/>
    <w:rsid w:val="001E3915"/>
    <w:rsid w:val="001E3F6D"/>
    <w:rsid w:val="001E4053"/>
    <w:rsid w:val="001E4331"/>
    <w:rsid w:val="001E4404"/>
    <w:rsid w:val="001E4469"/>
    <w:rsid w:val="001E461A"/>
    <w:rsid w:val="001E47C0"/>
    <w:rsid w:val="001E5235"/>
    <w:rsid w:val="001E5394"/>
    <w:rsid w:val="001E56F4"/>
    <w:rsid w:val="001E5942"/>
    <w:rsid w:val="001E5D7B"/>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71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781"/>
    <w:rsid w:val="00256D00"/>
    <w:rsid w:val="0025708F"/>
    <w:rsid w:val="00257248"/>
    <w:rsid w:val="00257420"/>
    <w:rsid w:val="002575D5"/>
    <w:rsid w:val="00257A21"/>
    <w:rsid w:val="00257CD6"/>
    <w:rsid w:val="00257DE2"/>
    <w:rsid w:val="00257EA7"/>
    <w:rsid w:val="00260682"/>
    <w:rsid w:val="002609A4"/>
    <w:rsid w:val="00260AD8"/>
    <w:rsid w:val="00260BE0"/>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5DA0"/>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506"/>
    <w:rsid w:val="002727D0"/>
    <w:rsid w:val="002728F9"/>
    <w:rsid w:val="00272C0F"/>
    <w:rsid w:val="00272E91"/>
    <w:rsid w:val="00272EE0"/>
    <w:rsid w:val="00273030"/>
    <w:rsid w:val="00273562"/>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29A0"/>
    <w:rsid w:val="00293427"/>
    <w:rsid w:val="002935CC"/>
    <w:rsid w:val="002936FA"/>
    <w:rsid w:val="00293B47"/>
    <w:rsid w:val="00293E4F"/>
    <w:rsid w:val="00294D0C"/>
    <w:rsid w:val="00294DD7"/>
    <w:rsid w:val="00294E00"/>
    <w:rsid w:val="00294F56"/>
    <w:rsid w:val="002953AA"/>
    <w:rsid w:val="002956D6"/>
    <w:rsid w:val="002956FE"/>
    <w:rsid w:val="00295ACD"/>
    <w:rsid w:val="00295FBE"/>
    <w:rsid w:val="00296086"/>
    <w:rsid w:val="00296903"/>
    <w:rsid w:val="00296A87"/>
    <w:rsid w:val="002971EE"/>
    <w:rsid w:val="002975E0"/>
    <w:rsid w:val="00297916"/>
    <w:rsid w:val="00297C15"/>
    <w:rsid w:val="00297F0F"/>
    <w:rsid w:val="002A00FC"/>
    <w:rsid w:val="002A02DC"/>
    <w:rsid w:val="002A0460"/>
    <w:rsid w:val="002A095D"/>
    <w:rsid w:val="002A0F72"/>
    <w:rsid w:val="002A0FE7"/>
    <w:rsid w:val="002A1015"/>
    <w:rsid w:val="002A1042"/>
    <w:rsid w:val="002A18F3"/>
    <w:rsid w:val="002A2708"/>
    <w:rsid w:val="002A2863"/>
    <w:rsid w:val="002A2DC4"/>
    <w:rsid w:val="002A31AD"/>
    <w:rsid w:val="002A33A1"/>
    <w:rsid w:val="002A3554"/>
    <w:rsid w:val="002A3610"/>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987"/>
    <w:rsid w:val="002B5F5E"/>
    <w:rsid w:val="002B5F9F"/>
    <w:rsid w:val="002B5FA1"/>
    <w:rsid w:val="002B607F"/>
    <w:rsid w:val="002B6311"/>
    <w:rsid w:val="002B6D3E"/>
    <w:rsid w:val="002B6E29"/>
    <w:rsid w:val="002B7902"/>
    <w:rsid w:val="002B7917"/>
    <w:rsid w:val="002B7A9C"/>
    <w:rsid w:val="002B7D29"/>
    <w:rsid w:val="002C0013"/>
    <w:rsid w:val="002C05A1"/>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0E"/>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62E"/>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2F799C"/>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B0A"/>
    <w:rsid w:val="00311C5F"/>
    <w:rsid w:val="00311F5E"/>
    <w:rsid w:val="00312AB3"/>
    <w:rsid w:val="00312B3E"/>
    <w:rsid w:val="003132FB"/>
    <w:rsid w:val="00313871"/>
    <w:rsid w:val="00313C0E"/>
    <w:rsid w:val="00313CE6"/>
    <w:rsid w:val="0031414B"/>
    <w:rsid w:val="003141E4"/>
    <w:rsid w:val="00314B2C"/>
    <w:rsid w:val="00314C4C"/>
    <w:rsid w:val="00314DE5"/>
    <w:rsid w:val="00315D33"/>
    <w:rsid w:val="00315E11"/>
    <w:rsid w:val="003163A7"/>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846"/>
    <w:rsid w:val="003A1B0E"/>
    <w:rsid w:val="003A1B29"/>
    <w:rsid w:val="003A1D30"/>
    <w:rsid w:val="003A289E"/>
    <w:rsid w:val="003A2E3C"/>
    <w:rsid w:val="003A2F0B"/>
    <w:rsid w:val="003A30D1"/>
    <w:rsid w:val="003A31E0"/>
    <w:rsid w:val="003A33A2"/>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569"/>
    <w:rsid w:val="003B07DE"/>
    <w:rsid w:val="003B0FE2"/>
    <w:rsid w:val="003B15D2"/>
    <w:rsid w:val="003B1A09"/>
    <w:rsid w:val="003B1D31"/>
    <w:rsid w:val="003B20C9"/>
    <w:rsid w:val="003B211D"/>
    <w:rsid w:val="003B23F8"/>
    <w:rsid w:val="003B2A0E"/>
    <w:rsid w:val="003B3B11"/>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640"/>
    <w:rsid w:val="003D5928"/>
    <w:rsid w:val="003D597F"/>
    <w:rsid w:val="003D59BB"/>
    <w:rsid w:val="003D5DCB"/>
    <w:rsid w:val="003D5F43"/>
    <w:rsid w:val="003D5FF5"/>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784"/>
    <w:rsid w:val="003E2896"/>
    <w:rsid w:val="003E3135"/>
    <w:rsid w:val="003E3594"/>
    <w:rsid w:val="003E36A5"/>
    <w:rsid w:val="003E36B9"/>
    <w:rsid w:val="003E3859"/>
    <w:rsid w:val="003E3BBD"/>
    <w:rsid w:val="003E3E34"/>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F0324"/>
    <w:rsid w:val="003F03C0"/>
    <w:rsid w:val="003F03D7"/>
    <w:rsid w:val="003F1719"/>
    <w:rsid w:val="003F184A"/>
    <w:rsid w:val="003F193E"/>
    <w:rsid w:val="003F210D"/>
    <w:rsid w:val="003F22E6"/>
    <w:rsid w:val="003F2705"/>
    <w:rsid w:val="003F2814"/>
    <w:rsid w:val="003F2B01"/>
    <w:rsid w:val="003F2B4E"/>
    <w:rsid w:val="003F2C20"/>
    <w:rsid w:val="003F2D79"/>
    <w:rsid w:val="003F2F17"/>
    <w:rsid w:val="003F3144"/>
    <w:rsid w:val="003F359D"/>
    <w:rsid w:val="003F368A"/>
    <w:rsid w:val="003F3B21"/>
    <w:rsid w:val="003F3DB7"/>
    <w:rsid w:val="003F3FEA"/>
    <w:rsid w:val="003F3FFE"/>
    <w:rsid w:val="003F402D"/>
    <w:rsid w:val="003F40B3"/>
    <w:rsid w:val="003F4947"/>
    <w:rsid w:val="003F49AC"/>
    <w:rsid w:val="003F4A44"/>
    <w:rsid w:val="003F4CAC"/>
    <w:rsid w:val="003F54D8"/>
    <w:rsid w:val="003F591C"/>
    <w:rsid w:val="003F5FCD"/>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2E9"/>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27A"/>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4"/>
    <w:rsid w:val="0044191B"/>
    <w:rsid w:val="0044247A"/>
    <w:rsid w:val="004426B1"/>
    <w:rsid w:val="0044282B"/>
    <w:rsid w:val="0044369B"/>
    <w:rsid w:val="00443942"/>
    <w:rsid w:val="00443A23"/>
    <w:rsid w:val="00443A4F"/>
    <w:rsid w:val="00443E6B"/>
    <w:rsid w:val="00443F54"/>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C59"/>
    <w:rsid w:val="00450DE4"/>
    <w:rsid w:val="00450FC3"/>
    <w:rsid w:val="0045134A"/>
    <w:rsid w:val="00451999"/>
    <w:rsid w:val="00451C8B"/>
    <w:rsid w:val="00451EAD"/>
    <w:rsid w:val="00451F26"/>
    <w:rsid w:val="00452153"/>
    <w:rsid w:val="0045224B"/>
    <w:rsid w:val="0045233D"/>
    <w:rsid w:val="004523DA"/>
    <w:rsid w:val="00453495"/>
    <w:rsid w:val="00453670"/>
    <w:rsid w:val="0045381E"/>
    <w:rsid w:val="00453936"/>
    <w:rsid w:val="00453A4A"/>
    <w:rsid w:val="00453A90"/>
    <w:rsid w:val="00453E04"/>
    <w:rsid w:val="00453E31"/>
    <w:rsid w:val="004540B7"/>
    <w:rsid w:val="004541D5"/>
    <w:rsid w:val="004545F4"/>
    <w:rsid w:val="004549A4"/>
    <w:rsid w:val="00454ABE"/>
    <w:rsid w:val="00454B50"/>
    <w:rsid w:val="00454C95"/>
    <w:rsid w:val="004554B5"/>
    <w:rsid w:val="00455F55"/>
    <w:rsid w:val="00455FC4"/>
    <w:rsid w:val="0045621A"/>
    <w:rsid w:val="00456BB6"/>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3CD"/>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09B"/>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9C4"/>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16"/>
    <w:rsid w:val="004934EE"/>
    <w:rsid w:val="00493890"/>
    <w:rsid w:val="00494495"/>
    <w:rsid w:val="004944F3"/>
    <w:rsid w:val="00494999"/>
    <w:rsid w:val="004950BF"/>
    <w:rsid w:val="0049540A"/>
    <w:rsid w:val="0049553F"/>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D66"/>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240"/>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3F"/>
    <w:rsid w:val="00546978"/>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4AB"/>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27"/>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9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07C"/>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D6C"/>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5BAC"/>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3C5"/>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02B"/>
    <w:rsid w:val="00601302"/>
    <w:rsid w:val="00601689"/>
    <w:rsid w:val="00601AFF"/>
    <w:rsid w:val="00601F1B"/>
    <w:rsid w:val="0060213A"/>
    <w:rsid w:val="006023BF"/>
    <w:rsid w:val="006026C5"/>
    <w:rsid w:val="00602D46"/>
    <w:rsid w:val="00602D5C"/>
    <w:rsid w:val="006030BE"/>
    <w:rsid w:val="00603583"/>
    <w:rsid w:val="006037AA"/>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105D"/>
    <w:rsid w:val="00611214"/>
    <w:rsid w:val="006112B1"/>
    <w:rsid w:val="006114F0"/>
    <w:rsid w:val="00611833"/>
    <w:rsid w:val="0061212D"/>
    <w:rsid w:val="00612828"/>
    <w:rsid w:val="00612B78"/>
    <w:rsid w:val="0061393A"/>
    <w:rsid w:val="00613CDE"/>
    <w:rsid w:val="006141AC"/>
    <w:rsid w:val="00614524"/>
    <w:rsid w:val="0061485F"/>
    <w:rsid w:val="006148BA"/>
    <w:rsid w:val="00614C75"/>
    <w:rsid w:val="00614EDB"/>
    <w:rsid w:val="00615A63"/>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E1A"/>
    <w:rsid w:val="00640210"/>
    <w:rsid w:val="0064042E"/>
    <w:rsid w:val="00640ECA"/>
    <w:rsid w:val="00640FEC"/>
    <w:rsid w:val="006411CA"/>
    <w:rsid w:val="006412DC"/>
    <w:rsid w:val="0064197D"/>
    <w:rsid w:val="00641A76"/>
    <w:rsid w:val="00642665"/>
    <w:rsid w:val="00642926"/>
    <w:rsid w:val="00642C64"/>
    <w:rsid w:val="00642D3C"/>
    <w:rsid w:val="00642F07"/>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85"/>
    <w:rsid w:val="006519A1"/>
    <w:rsid w:val="006519E6"/>
    <w:rsid w:val="00651CA7"/>
    <w:rsid w:val="00651D71"/>
    <w:rsid w:val="00651E47"/>
    <w:rsid w:val="00652161"/>
    <w:rsid w:val="006525DA"/>
    <w:rsid w:val="00652B4B"/>
    <w:rsid w:val="00652B9E"/>
    <w:rsid w:val="00652EB5"/>
    <w:rsid w:val="00652EEE"/>
    <w:rsid w:val="00653022"/>
    <w:rsid w:val="006532E5"/>
    <w:rsid w:val="00653355"/>
    <w:rsid w:val="00653A10"/>
    <w:rsid w:val="00653CDC"/>
    <w:rsid w:val="006541D4"/>
    <w:rsid w:val="0065427A"/>
    <w:rsid w:val="0065461D"/>
    <w:rsid w:val="00654ECF"/>
    <w:rsid w:val="0065545C"/>
    <w:rsid w:val="006558E5"/>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896"/>
    <w:rsid w:val="00661F24"/>
    <w:rsid w:val="00661FC4"/>
    <w:rsid w:val="00661FF8"/>
    <w:rsid w:val="00662874"/>
    <w:rsid w:val="006628AD"/>
    <w:rsid w:val="00662C56"/>
    <w:rsid w:val="0066315E"/>
    <w:rsid w:val="00663252"/>
    <w:rsid w:val="0066364C"/>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3E7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0ED"/>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AB0"/>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5BFA"/>
    <w:rsid w:val="006B6A77"/>
    <w:rsid w:val="006B6AB6"/>
    <w:rsid w:val="006B732B"/>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6889"/>
    <w:rsid w:val="006C72FF"/>
    <w:rsid w:val="006C7495"/>
    <w:rsid w:val="006C7DD2"/>
    <w:rsid w:val="006C7E6B"/>
    <w:rsid w:val="006C7F72"/>
    <w:rsid w:val="006C7FBB"/>
    <w:rsid w:val="006D0558"/>
    <w:rsid w:val="006D0679"/>
    <w:rsid w:val="006D0AEF"/>
    <w:rsid w:val="006D0C3B"/>
    <w:rsid w:val="006D0DF5"/>
    <w:rsid w:val="006D1A6F"/>
    <w:rsid w:val="006D25E6"/>
    <w:rsid w:val="006D2763"/>
    <w:rsid w:val="006D2E80"/>
    <w:rsid w:val="006D3350"/>
    <w:rsid w:val="006D34D7"/>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6BB"/>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2D91"/>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58A"/>
    <w:rsid w:val="00713959"/>
    <w:rsid w:val="0071398A"/>
    <w:rsid w:val="00713AA9"/>
    <w:rsid w:val="00713B8D"/>
    <w:rsid w:val="00713CEE"/>
    <w:rsid w:val="00713D60"/>
    <w:rsid w:val="00714078"/>
    <w:rsid w:val="00714604"/>
    <w:rsid w:val="00714643"/>
    <w:rsid w:val="007146CE"/>
    <w:rsid w:val="0071475F"/>
    <w:rsid w:val="007148F3"/>
    <w:rsid w:val="00715099"/>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371"/>
    <w:rsid w:val="00726533"/>
    <w:rsid w:val="007265FC"/>
    <w:rsid w:val="00726DBF"/>
    <w:rsid w:val="00726E03"/>
    <w:rsid w:val="007272DD"/>
    <w:rsid w:val="00727658"/>
    <w:rsid w:val="00727A16"/>
    <w:rsid w:val="00727DF4"/>
    <w:rsid w:val="00727E04"/>
    <w:rsid w:val="00730293"/>
    <w:rsid w:val="007302AD"/>
    <w:rsid w:val="0073038E"/>
    <w:rsid w:val="007304BF"/>
    <w:rsid w:val="00730634"/>
    <w:rsid w:val="0073064E"/>
    <w:rsid w:val="00730A43"/>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2EF1"/>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523"/>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C2E"/>
    <w:rsid w:val="0076204B"/>
    <w:rsid w:val="00762D0C"/>
    <w:rsid w:val="00763157"/>
    <w:rsid w:val="00763199"/>
    <w:rsid w:val="007634CE"/>
    <w:rsid w:val="00763D9B"/>
    <w:rsid w:val="00764A1B"/>
    <w:rsid w:val="00764B79"/>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1F71"/>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48"/>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17B"/>
    <w:rsid w:val="0079325C"/>
    <w:rsid w:val="007939D4"/>
    <w:rsid w:val="00793AE4"/>
    <w:rsid w:val="00794012"/>
    <w:rsid w:val="00794084"/>
    <w:rsid w:val="0079427F"/>
    <w:rsid w:val="007944EB"/>
    <w:rsid w:val="0079464A"/>
    <w:rsid w:val="00794672"/>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A92"/>
    <w:rsid w:val="007A1E52"/>
    <w:rsid w:val="007A1EB8"/>
    <w:rsid w:val="007A1F7E"/>
    <w:rsid w:val="007A1FAF"/>
    <w:rsid w:val="007A216D"/>
    <w:rsid w:val="007A24EA"/>
    <w:rsid w:val="007A2548"/>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041"/>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4CDC"/>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40D"/>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2F"/>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95F"/>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BED"/>
    <w:rsid w:val="00853C98"/>
    <w:rsid w:val="00853D34"/>
    <w:rsid w:val="00853D97"/>
    <w:rsid w:val="00854163"/>
    <w:rsid w:val="0085432F"/>
    <w:rsid w:val="00854390"/>
    <w:rsid w:val="00854641"/>
    <w:rsid w:val="00854B35"/>
    <w:rsid w:val="00854C7D"/>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09C"/>
    <w:rsid w:val="008701DD"/>
    <w:rsid w:val="0087061E"/>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7AA"/>
    <w:rsid w:val="00874D73"/>
    <w:rsid w:val="00875899"/>
    <w:rsid w:val="00875AD6"/>
    <w:rsid w:val="00875D4B"/>
    <w:rsid w:val="00876318"/>
    <w:rsid w:val="00876388"/>
    <w:rsid w:val="00876414"/>
    <w:rsid w:val="00876771"/>
    <w:rsid w:val="00876AFD"/>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79A"/>
    <w:rsid w:val="00883D0B"/>
    <w:rsid w:val="0088404B"/>
    <w:rsid w:val="0088472F"/>
    <w:rsid w:val="00884736"/>
    <w:rsid w:val="0088483F"/>
    <w:rsid w:val="008849F8"/>
    <w:rsid w:val="0088579A"/>
    <w:rsid w:val="008858EB"/>
    <w:rsid w:val="00885F68"/>
    <w:rsid w:val="0088607A"/>
    <w:rsid w:val="008860B5"/>
    <w:rsid w:val="008867E9"/>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BFE"/>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99"/>
    <w:rsid w:val="008A0EAF"/>
    <w:rsid w:val="008A1264"/>
    <w:rsid w:val="008A13BA"/>
    <w:rsid w:val="008A172C"/>
    <w:rsid w:val="008A17FD"/>
    <w:rsid w:val="008A18B5"/>
    <w:rsid w:val="008A18FA"/>
    <w:rsid w:val="008A1A2F"/>
    <w:rsid w:val="008A1B56"/>
    <w:rsid w:val="008A1EB4"/>
    <w:rsid w:val="008A2E25"/>
    <w:rsid w:val="008A3291"/>
    <w:rsid w:val="008A33F6"/>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3961"/>
    <w:rsid w:val="008B4172"/>
    <w:rsid w:val="008B4FF4"/>
    <w:rsid w:val="008B5227"/>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1365"/>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75D"/>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3377"/>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CD4"/>
    <w:rsid w:val="00940F06"/>
    <w:rsid w:val="009412D2"/>
    <w:rsid w:val="009418C7"/>
    <w:rsid w:val="00941A42"/>
    <w:rsid w:val="009424CD"/>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47D04"/>
    <w:rsid w:val="0095006E"/>
    <w:rsid w:val="00950079"/>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6F90"/>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5B4"/>
    <w:rsid w:val="00967747"/>
    <w:rsid w:val="009677F9"/>
    <w:rsid w:val="00967AC7"/>
    <w:rsid w:val="00967C84"/>
    <w:rsid w:val="00970225"/>
    <w:rsid w:val="00970263"/>
    <w:rsid w:val="00970595"/>
    <w:rsid w:val="00970784"/>
    <w:rsid w:val="00970AA3"/>
    <w:rsid w:val="00970BD5"/>
    <w:rsid w:val="00970F08"/>
    <w:rsid w:val="009712BA"/>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171"/>
    <w:rsid w:val="009833CD"/>
    <w:rsid w:val="00983487"/>
    <w:rsid w:val="009834F2"/>
    <w:rsid w:val="009834FA"/>
    <w:rsid w:val="00983BD2"/>
    <w:rsid w:val="0098563C"/>
    <w:rsid w:val="00985D29"/>
    <w:rsid w:val="0098600F"/>
    <w:rsid w:val="009862CC"/>
    <w:rsid w:val="009866C0"/>
    <w:rsid w:val="00986A97"/>
    <w:rsid w:val="0098711A"/>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4EA1"/>
    <w:rsid w:val="009B5EB3"/>
    <w:rsid w:val="009B5FE7"/>
    <w:rsid w:val="009B6409"/>
    <w:rsid w:val="009B65F1"/>
    <w:rsid w:val="009B6825"/>
    <w:rsid w:val="009B6A97"/>
    <w:rsid w:val="009B766E"/>
    <w:rsid w:val="009B7CB0"/>
    <w:rsid w:val="009B7CBB"/>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6E5B"/>
    <w:rsid w:val="009C7480"/>
    <w:rsid w:val="009C7594"/>
    <w:rsid w:val="009C7B32"/>
    <w:rsid w:val="009C7C16"/>
    <w:rsid w:val="009C7CE1"/>
    <w:rsid w:val="009C7E44"/>
    <w:rsid w:val="009D006D"/>
    <w:rsid w:val="009D0426"/>
    <w:rsid w:val="009D0543"/>
    <w:rsid w:val="009D1200"/>
    <w:rsid w:val="009D1251"/>
    <w:rsid w:val="009D18E6"/>
    <w:rsid w:val="009D1935"/>
    <w:rsid w:val="009D2D6A"/>
    <w:rsid w:val="009D314B"/>
    <w:rsid w:val="009D34CF"/>
    <w:rsid w:val="009D388D"/>
    <w:rsid w:val="009D3D9C"/>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AC6"/>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B4A"/>
    <w:rsid w:val="00A00D27"/>
    <w:rsid w:val="00A01684"/>
    <w:rsid w:val="00A0180D"/>
    <w:rsid w:val="00A0184B"/>
    <w:rsid w:val="00A01C86"/>
    <w:rsid w:val="00A02477"/>
    <w:rsid w:val="00A02B4C"/>
    <w:rsid w:val="00A02DF8"/>
    <w:rsid w:val="00A0305F"/>
    <w:rsid w:val="00A033C5"/>
    <w:rsid w:val="00A036B2"/>
    <w:rsid w:val="00A04369"/>
    <w:rsid w:val="00A04603"/>
    <w:rsid w:val="00A04608"/>
    <w:rsid w:val="00A04DEC"/>
    <w:rsid w:val="00A04F9E"/>
    <w:rsid w:val="00A0513A"/>
    <w:rsid w:val="00A05581"/>
    <w:rsid w:val="00A05597"/>
    <w:rsid w:val="00A05A02"/>
    <w:rsid w:val="00A06322"/>
    <w:rsid w:val="00A06679"/>
    <w:rsid w:val="00A0696C"/>
    <w:rsid w:val="00A06E08"/>
    <w:rsid w:val="00A06E92"/>
    <w:rsid w:val="00A0712C"/>
    <w:rsid w:val="00A0724F"/>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6FB"/>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2CE4"/>
    <w:rsid w:val="00A33159"/>
    <w:rsid w:val="00A33524"/>
    <w:rsid w:val="00A33668"/>
    <w:rsid w:val="00A3366D"/>
    <w:rsid w:val="00A33980"/>
    <w:rsid w:val="00A33F19"/>
    <w:rsid w:val="00A33F3D"/>
    <w:rsid w:val="00A33F44"/>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2E8"/>
    <w:rsid w:val="00A56C8A"/>
    <w:rsid w:val="00A56FCE"/>
    <w:rsid w:val="00A57695"/>
    <w:rsid w:val="00A578E6"/>
    <w:rsid w:val="00A57E75"/>
    <w:rsid w:val="00A57EB6"/>
    <w:rsid w:val="00A600AA"/>
    <w:rsid w:val="00A602D2"/>
    <w:rsid w:val="00A609F5"/>
    <w:rsid w:val="00A61A16"/>
    <w:rsid w:val="00A61CE8"/>
    <w:rsid w:val="00A61D1A"/>
    <w:rsid w:val="00A61EB6"/>
    <w:rsid w:val="00A620B1"/>
    <w:rsid w:val="00A62150"/>
    <w:rsid w:val="00A62F2B"/>
    <w:rsid w:val="00A63011"/>
    <w:rsid w:val="00A63208"/>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533"/>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44"/>
    <w:rsid w:val="00A827CE"/>
    <w:rsid w:val="00A82F6E"/>
    <w:rsid w:val="00A833C4"/>
    <w:rsid w:val="00A837B9"/>
    <w:rsid w:val="00A837DC"/>
    <w:rsid w:val="00A83BDB"/>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B7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8A9"/>
    <w:rsid w:val="00AB7E59"/>
    <w:rsid w:val="00AB7FAB"/>
    <w:rsid w:val="00AC05DC"/>
    <w:rsid w:val="00AC115B"/>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BD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3D9"/>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97D"/>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2FBB"/>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210"/>
    <w:rsid w:val="00B26DF0"/>
    <w:rsid w:val="00B26F99"/>
    <w:rsid w:val="00B27029"/>
    <w:rsid w:val="00B2709C"/>
    <w:rsid w:val="00B27111"/>
    <w:rsid w:val="00B2711C"/>
    <w:rsid w:val="00B2772F"/>
    <w:rsid w:val="00B27984"/>
    <w:rsid w:val="00B27C60"/>
    <w:rsid w:val="00B27D00"/>
    <w:rsid w:val="00B306CE"/>
    <w:rsid w:val="00B30ADB"/>
    <w:rsid w:val="00B30B9C"/>
    <w:rsid w:val="00B30D46"/>
    <w:rsid w:val="00B30EB4"/>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4E16"/>
    <w:rsid w:val="00B353A4"/>
    <w:rsid w:val="00B35F42"/>
    <w:rsid w:val="00B364A3"/>
    <w:rsid w:val="00B36662"/>
    <w:rsid w:val="00B367F2"/>
    <w:rsid w:val="00B36A12"/>
    <w:rsid w:val="00B37220"/>
    <w:rsid w:val="00B37304"/>
    <w:rsid w:val="00B375DD"/>
    <w:rsid w:val="00B37C1C"/>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4E6"/>
    <w:rsid w:val="00B47859"/>
    <w:rsid w:val="00B47E70"/>
    <w:rsid w:val="00B506C4"/>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7D6"/>
    <w:rsid w:val="00B6698A"/>
    <w:rsid w:val="00B669C8"/>
    <w:rsid w:val="00B67642"/>
    <w:rsid w:val="00B677AF"/>
    <w:rsid w:val="00B6786A"/>
    <w:rsid w:val="00B67FBC"/>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0E7D"/>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608"/>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84A"/>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19F1"/>
    <w:rsid w:val="00BB2376"/>
    <w:rsid w:val="00BB23A0"/>
    <w:rsid w:val="00BB25DB"/>
    <w:rsid w:val="00BB263B"/>
    <w:rsid w:val="00BB2849"/>
    <w:rsid w:val="00BB2B27"/>
    <w:rsid w:val="00BB343F"/>
    <w:rsid w:val="00BB3582"/>
    <w:rsid w:val="00BB4843"/>
    <w:rsid w:val="00BB4AFA"/>
    <w:rsid w:val="00BB4DFE"/>
    <w:rsid w:val="00BB5408"/>
    <w:rsid w:val="00BB5965"/>
    <w:rsid w:val="00BB59E7"/>
    <w:rsid w:val="00BB5AE6"/>
    <w:rsid w:val="00BB5CF3"/>
    <w:rsid w:val="00BB6430"/>
    <w:rsid w:val="00BB6B74"/>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FFD"/>
    <w:rsid w:val="00BC780E"/>
    <w:rsid w:val="00BC7A28"/>
    <w:rsid w:val="00BD049B"/>
    <w:rsid w:val="00BD0557"/>
    <w:rsid w:val="00BD131B"/>
    <w:rsid w:val="00BD1344"/>
    <w:rsid w:val="00BD164C"/>
    <w:rsid w:val="00BD1B7B"/>
    <w:rsid w:val="00BD1ED5"/>
    <w:rsid w:val="00BD1EE7"/>
    <w:rsid w:val="00BD200F"/>
    <w:rsid w:val="00BD2021"/>
    <w:rsid w:val="00BD20EE"/>
    <w:rsid w:val="00BD24CB"/>
    <w:rsid w:val="00BD2C9C"/>
    <w:rsid w:val="00BD2D16"/>
    <w:rsid w:val="00BD3129"/>
    <w:rsid w:val="00BD31A4"/>
    <w:rsid w:val="00BD323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A32"/>
    <w:rsid w:val="00BD7E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3712"/>
    <w:rsid w:val="00BE3967"/>
    <w:rsid w:val="00BE3D6E"/>
    <w:rsid w:val="00BE3DDF"/>
    <w:rsid w:val="00BE40CF"/>
    <w:rsid w:val="00BE459C"/>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044"/>
    <w:rsid w:val="00BF511C"/>
    <w:rsid w:val="00BF5553"/>
    <w:rsid w:val="00BF5642"/>
    <w:rsid w:val="00BF5732"/>
    <w:rsid w:val="00BF5A7D"/>
    <w:rsid w:val="00BF61AC"/>
    <w:rsid w:val="00BF6986"/>
    <w:rsid w:val="00BF6BCE"/>
    <w:rsid w:val="00BF72F8"/>
    <w:rsid w:val="00BF7C61"/>
    <w:rsid w:val="00BF7CF5"/>
    <w:rsid w:val="00BF7DCF"/>
    <w:rsid w:val="00C00236"/>
    <w:rsid w:val="00C00572"/>
    <w:rsid w:val="00C005DB"/>
    <w:rsid w:val="00C0063F"/>
    <w:rsid w:val="00C01139"/>
    <w:rsid w:val="00C011D9"/>
    <w:rsid w:val="00C02266"/>
    <w:rsid w:val="00C024D5"/>
    <w:rsid w:val="00C02924"/>
    <w:rsid w:val="00C02A4A"/>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577"/>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EE8"/>
    <w:rsid w:val="00C53009"/>
    <w:rsid w:val="00C530CD"/>
    <w:rsid w:val="00C5312E"/>
    <w:rsid w:val="00C533DF"/>
    <w:rsid w:val="00C53F4C"/>
    <w:rsid w:val="00C5417C"/>
    <w:rsid w:val="00C5464F"/>
    <w:rsid w:val="00C54CDE"/>
    <w:rsid w:val="00C54EF3"/>
    <w:rsid w:val="00C54F2A"/>
    <w:rsid w:val="00C55602"/>
    <w:rsid w:val="00C5564B"/>
    <w:rsid w:val="00C55891"/>
    <w:rsid w:val="00C55F90"/>
    <w:rsid w:val="00C56092"/>
    <w:rsid w:val="00C560BA"/>
    <w:rsid w:val="00C561F1"/>
    <w:rsid w:val="00C562B1"/>
    <w:rsid w:val="00C563E7"/>
    <w:rsid w:val="00C56746"/>
    <w:rsid w:val="00C56971"/>
    <w:rsid w:val="00C56FCC"/>
    <w:rsid w:val="00C572C8"/>
    <w:rsid w:val="00C576A6"/>
    <w:rsid w:val="00C576D0"/>
    <w:rsid w:val="00C576DA"/>
    <w:rsid w:val="00C5772F"/>
    <w:rsid w:val="00C57B82"/>
    <w:rsid w:val="00C60944"/>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4E4"/>
    <w:rsid w:val="00C80814"/>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CE7"/>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A08"/>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1B7"/>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6DFD"/>
    <w:rsid w:val="00D0713D"/>
    <w:rsid w:val="00D072EC"/>
    <w:rsid w:val="00D0737B"/>
    <w:rsid w:val="00D07590"/>
    <w:rsid w:val="00D078B1"/>
    <w:rsid w:val="00D078BC"/>
    <w:rsid w:val="00D102A3"/>
    <w:rsid w:val="00D10A18"/>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6FF"/>
    <w:rsid w:val="00D16CB4"/>
    <w:rsid w:val="00D16E10"/>
    <w:rsid w:val="00D17158"/>
    <w:rsid w:val="00D17678"/>
    <w:rsid w:val="00D1788A"/>
    <w:rsid w:val="00D1794B"/>
    <w:rsid w:val="00D17B23"/>
    <w:rsid w:val="00D17D0E"/>
    <w:rsid w:val="00D17D4F"/>
    <w:rsid w:val="00D20088"/>
    <w:rsid w:val="00D2019B"/>
    <w:rsid w:val="00D20201"/>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3323"/>
    <w:rsid w:val="00D237BF"/>
    <w:rsid w:val="00D238D5"/>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20A"/>
    <w:rsid w:val="00D5753F"/>
    <w:rsid w:val="00D57C25"/>
    <w:rsid w:val="00D6040F"/>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87E2A"/>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5B"/>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0FC"/>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87C"/>
    <w:rsid w:val="00DC7918"/>
    <w:rsid w:val="00DC7D73"/>
    <w:rsid w:val="00DC7ED6"/>
    <w:rsid w:val="00DD0595"/>
    <w:rsid w:val="00DD08DD"/>
    <w:rsid w:val="00DD0BA7"/>
    <w:rsid w:val="00DD0E6E"/>
    <w:rsid w:val="00DD134C"/>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6C"/>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C4F"/>
    <w:rsid w:val="00E10F05"/>
    <w:rsid w:val="00E11189"/>
    <w:rsid w:val="00E11C9B"/>
    <w:rsid w:val="00E11D58"/>
    <w:rsid w:val="00E121BF"/>
    <w:rsid w:val="00E122C4"/>
    <w:rsid w:val="00E12307"/>
    <w:rsid w:val="00E124F8"/>
    <w:rsid w:val="00E1253C"/>
    <w:rsid w:val="00E12A12"/>
    <w:rsid w:val="00E12E3C"/>
    <w:rsid w:val="00E13699"/>
    <w:rsid w:val="00E141AB"/>
    <w:rsid w:val="00E14824"/>
    <w:rsid w:val="00E149B9"/>
    <w:rsid w:val="00E14A06"/>
    <w:rsid w:val="00E14B89"/>
    <w:rsid w:val="00E14C6E"/>
    <w:rsid w:val="00E156A8"/>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4D3"/>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4F2"/>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7CB"/>
    <w:rsid w:val="00E6591D"/>
    <w:rsid w:val="00E65B0A"/>
    <w:rsid w:val="00E65D6F"/>
    <w:rsid w:val="00E66713"/>
    <w:rsid w:val="00E673D2"/>
    <w:rsid w:val="00E67504"/>
    <w:rsid w:val="00E67CFC"/>
    <w:rsid w:val="00E7031D"/>
    <w:rsid w:val="00E704E0"/>
    <w:rsid w:val="00E7076F"/>
    <w:rsid w:val="00E70986"/>
    <w:rsid w:val="00E71283"/>
    <w:rsid w:val="00E71978"/>
    <w:rsid w:val="00E71B3E"/>
    <w:rsid w:val="00E71DE0"/>
    <w:rsid w:val="00E71EF6"/>
    <w:rsid w:val="00E7259E"/>
    <w:rsid w:val="00E72DA9"/>
    <w:rsid w:val="00E7302D"/>
    <w:rsid w:val="00E730D7"/>
    <w:rsid w:val="00E734E2"/>
    <w:rsid w:val="00E7351D"/>
    <w:rsid w:val="00E73E6C"/>
    <w:rsid w:val="00E73F70"/>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2E62"/>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6FAA"/>
    <w:rsid w:val="00E8737E"/>
    <w:rsid w:val="00E87983"/>
    <w:rsid w:val="00E879D5"/>
    <w:rsid w:val="00E87A92"/>
    <w:rsid w:val="00E90668"/>
    <w:rsid w:val="00E90BAA"/>
    <w:rsid w:val="00E910EF"/>
    <w:rsid w:val="00E919B6"/>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827"/>
    <w:rsid w:val="00EC0E4B"/>
    <w:rsid w:val="00EC1043"/>
    <w:rsid w:val="00EC14AA"/>
    <w:rsid w:val="00EC17D2"/>
    <w:rsid w:val="00EC1A3B"/>
    <w:rsid w:val="00EC1CD6"/>
    <w:rsid w:val="00EC1F98"/>
    <w:rsid w:val="00EC207A"/>
    <w:rsid w:val="00EC2239"/>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061"/>
    <w:rsid w:val="00EF71E2"/>
    <w:rsid w:val="00EF72CE"/>
    <w:rsid w:val="00EF749F"/>
    <w:rsid w:val="00EF776D"/>
    <w:rsid w:val="00EF786F"/>
    <w:rsid w:val="00EF7F5A"/>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62"/>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2C47"/>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20D"/>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006"/>
    <w:rsid w:val="00F92257"/>
    <w:rsid w:val="00F9265F"/>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9F6"/>
    <w:rsid w:val="00FA0A55"/>
    <w:rsid w:val="00FA0AD4"/>
    <w:rsid w:val="00FA0CD3"/>
    <w:rsid w:val="00FA1ABC"/>
    <w:rsid w:val="00FA21ED"/>
    <w:rsid w:val="00FA23B6"/>
    <w:rsid w:val="00FA2F0E"/>
    <w:rsid w:val="00FA35A7"/>
    <w:rsid w:val="00FA3683"/>
    <w:rsid w:val="00FA3FD5"/>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1CB2"/>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1EB9"/>
    <w:rsid w:val="00FD20DA"/>
    <w:rsid w:val="00FD276D"/>
    <w:rsid w:val="00FD2810"/>
    <w:rsid w:val="00FD28B3"/>
    <w:rsid w:val="00FD2AA3"/>
    <w:rsid w:val="00FD2E5A"/>
    <w:rsid w:val="00FD30A4"/>
    <w:rsid w:val="00FD338D"/>
    <w:rsid w:val="00FD3AF6"/>
    <w:rsid w:val="00FD3D39"/>
    <w:rsid w:val="00FD3FDC"/>
    <w:rsid w:val="00FD43B5"/>
    <w:rsid w:val="00FD4784"/>
    <w:rsid w:val="00FD4AF5"/>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4DF3"/>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526CB645-334A-465F-8F9E-68E57F205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character" w:styleId="PlaceholderText">
    <w:name w:val="Placeholder Text"/>
    <w:basedOn w:val="DefaultParagraphFont"/>
    <w:uiPriority w:val="99"/>
    <w:semiHidden/>
    <w:rsid w:val="00260AD8"/>
    <w:rPr>
      <w:color w:val="808080"/>
    </w:rPr>
  </w:style>
  <w:style w:type="character" w:styleId="Emphasis">
    <w:name w:val="Emphasis"/>
    <w:basedOn w:val="DefaultParagraphFont"/>
    <w:qFormat/>
    <w:locked/>
    <w:rsid w:val="00311B0A"/>
    <w:rPr>
      <w:i/>
      <w:iCs/>
    </w:rPr>
  </w:style>
  <w:style w:type="character" w:styleId="Strong">
    <w:name w:val="Strong"/>
    <w:basedOn w:val="DefaultParagraphFont"/>
    <w:qFormat/>
    <w:locked/>
    <w:rsid w:val="00311B0A"/>
    <w:rPr>
      <w:b/>
      <w:bCs/>
    </w:rPr>
  </w:style>
  <w:style w:type="paragraph" w:styleId="NoSpacing">
    <w:name w:val="No Spacing"/>
    <w:uiPriority w:val="1"/>
    <w:qFormat/>
    <w:rsid w:val="00311B0A"/>
    <w:rPr>
      <w:sz w:val="24"/>
      <w:szCs w:val="24"/>
    </w:rPr>
  </w:style>
  <w:style w:type="character" w:customStyle="1" w:styleId="pl-c">
    <w:name w:val="pl-c"/>
    <w:basedOn w:val="DefaultParagraphFont"/>
    <w:rsid w:val="003D59BB"/>
  </w:style>
  <w:style w:type="character" w:customStyle="1" w:styleId="pl-c1">
    <w:name w:val="pl-c1"/>
    <w:basedOn w:val="DefaultParagraphFont"/>
    <w:rsid w:val="003D59BB"/>
  </w:style>
  <w:style w:type="character" w:customStyle="1" w:styleId="pl-s">
    <w:name w:val="pl-s"/>
    <w:basedOn w:val="DefaultParagraphFont"/>
    <w:rsid w:val="003D59BB"/>
  </w:style>
  <w:style w:type="character" w:customStyle="1" w:styleId="pl-k">
    <w:name w:val="pl-k"/>
    <w:basedOn w:val="DefaultParagraphFont"/>
    <w:rsid w:val="003D59BB"/>
  </w:style>
  <w:style w:type="character" w:customStyle="1" w:styleId="pl-en">
    <w:name w:val="pl-en"/>
    <w:basedOn w:val="DefaultParagraphFont"/>
    <w:rsid w:val="003D59BB"/>
  </w:style>
  <w:style w:type="paragraph" w:styleId="Header">
    <w:name w:val="header"/>
    <w:basedOn w:val="Normal"/>
    <w:link w:val="HeaderChar"/>
    <w:rsid w:val="00F92006"/>
    <w:pPr>
      <w:tabs>
        <w:tab w:val="center" w:pos="4680"/>
        <w:tab w:val="right" w:pos="9360"/>
      </w:tabs>
    </w:pPr>
  </w:style>
  <w:style w:type="character" w:customStyle="1" w:styleId="HeaderChar">
    <w:name w:val="Header Char"/>
    <w:basedOn w:val="DefaultParagraphFont"/>
    <w:link w:val="Header"/>
    <w:rsid w:val="00F92006"/>
    <w:rPr>
      <w:sz w:val="24"/>
      <w:szCs w:val="24"/>
    </w:rPr>
  </w:style>
  <w:style w:type="paragraph" w:styleId="Footer">
    <w:name w:val="footer"/>
    <w:basedOn w:val="Normal"/>
    <w:link w:val="FooterChar"/>
    <w:rsid w:val="00F92006"/>
    <w:pPr>
      <w:tabs>
        <w:tab w:val="center" w:pos="4680"/>
        <w:tab w:val="right" w:pos="9360"/>
      </w:tabs>
    </w:pPr>
  </w:style>
  <w:style w:type="character" w:customStyle="1" w:styleId="FooterChar">
    <w:name w:val="Footer Char"/>
    <w:basedOn w:val="DefaultParagraphFont"/>
    <w:link w:val="Footer"/>
    <w:rsid w:val="00F92006"/>
    <w:rPr>
      <w:sz w:val="24"/>
      <w:szCs w:val="24"/>
    </w:rPr>
  </w:style>
  <w:style w:type="character" w:customStyle="1" w:styleId="pl-v">
    <w:name w:val="pl-v"/>
    <w:basedOn w:val="DefaultParagraphFont"/>
    <w:rsid w:val="00C60944"/>
  </w:style>
  <w:style w:type="character" w:customStyle="1" w:styleId="pl-smi">
    <w:name w:val="pl-smi"/>
    <w:basedOn w:val="DefaultParagraphFont"/>
    <w:rsid w:val="00C60944"/>
  </w:style>
  <w:style w:type="character" w:customStyle="1" w:styleId="pl-pds">
    <w:name w:val="pl-pds"/>
    <w:basedOn w:val="DefaultParagraphFont"/>
    <w:rsid w:val="00C609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79967">
      <w:bodyDiv w:val="1"/>
      <w:marLeft w:val="0"/>
      <w:marRight w:val="0"/>
      <w:marTop w:val="0"/>
      <w:marBottom w:val="0"/>
      <w:divBdr>
        <w:top w:val="none" w:sz="0" w:space="0" w:color="auto"/>
        <w:left w:val="none" w:sz="0" w:space="0" w:color="auto"/>
        <w:bottom w:val="none" w:sz="0" w:space="0" w:color="auto"/>
        <w:right w:val="none" w:sz="0" w:space="0" w:color="auto"/>
      </w:divBdr>
    </w:div>
    <w:div w:id="590165654">
      <w:bodyDiv w:val="1"/>
      <w:marLeft w:val="0"/>
      <w:marRight w:val="0"/>
      <w:marTop w:val="0"/>
      <w:marBottom w:val="0"/>
      <w:divBdr>
        <w:top w:val="none" w:sz="0" w:space="0" w:color="auto"/>
        <w:left w:val="none" w:sz="0" w:space="0" w:color="auto"/>
        <w:bottom w:val="none" w:sz="0" w:space="0" w:color="auto"/>
        <w:right w:val="none" w:sz="0" w:space="0" w:color="auto"/>
      </w:divBdr>
    </w:div>
    <w:div w:id="1129083700">
      <w:bodyDiv w:val="1"/>
      <w:marLeft w:val="0"/>
      <w:marRight w:val="0"/>
      <w:marTop w:val="0"/>
      <w:marBottom w:val="0"/>
      <w:divBdr>
        <w:top w:val="none" w:sz="0" w:space="0" w:color="auto"/>
        <w:left w:val="none" w:sz="0" w:space="0" w:color="auto"/>
        <w:bottom w:val="none" w:sz="0" w:space="0" w:color="auto"/>
        <w:right w:val="none" w:sz="0" w:space="0" w:color="auto"/>
      </w:divBdr>
    </w:div>
    <w:div w:id="1726945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image" Target="media/image21.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4DFD1F-D3DC-46C7-B5F6-FBCA0F3B9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8</TotalTime>
  <Pages>13</Pages>
  <Words>3223</Words>
  <Characters>18372</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21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dc:description/>
  <cp:lastModifiedBy>김종훈</cp:lastModifiedBy>
  <cp:revision>19</cp:revision>
  <dcterms:created xsi:type="dcterms:W3CDTF">2016-09-26T22:20:00Z</dcterms:created>
  <dcterms:modified xsi:type="dcterms:W3CDTF">2016-10-07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